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01ABD6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762A1F69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4903E3D9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3548DA78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75FD4F0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6F1F0E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AB2C5EC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榕树·荣宿（广工沙河校区教学改造设计）</w:t>
            </w:r>
            <w:bookmarkEnd w:id="2"/>
          </w:p>
        </w:tc>
      </w:tr>
      <w:tr w:rsidR="00794676" w:rsidRPr="00D40158" w14:paraId="6517AFE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78CBB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F2CCF4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广东</w:t>
            </w:r>
            <w:r>
              <w:t>-</w:t>
            </w:r>
            <w:r>
              <w:t>广州</w:t>
            </w:r>
            <w:bookmarkEnd w:id="3"/>
          </w:p>
        </w:tc>
      </w:tr>
      <w:tr w:rsidR="00794676" w:rsidRPr="00D40158" w14:paraId="23E3E81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8C503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927B8A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4B3656E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94B72C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E7F0D8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72FC4F1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B0762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2B132F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0731E3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4733C1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3D5E9B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1F9693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5BFC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2EFBB8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7173C8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846D1B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FE7B4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581CA8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178FE9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9CC165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1年12月27日</w:t>
              </w:r>
            </w:smartTag>
            <w:bookmarkEnd w:id="7"/>
          </w:p>
        </w:tc>
      </w:tr>
    </w:tbl>
    <w:p w14:paraId="6F430BA8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6F48FAFD" wp14:editId="5DD1A196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326D6" w14:textId="77777777" w:rsidR="004375BD" w:rsidRDefault="004375BD">
      <w:pPr>
        <w:spacing w:line="240" w:lineRule="atLeast"/>
        <w:jc w:val="center"/>
        <w:rPr>
          <w:rFonts w:ascii="宋体" w:hAnsi="宋体"/>
        </w:rPr>
      </w:pPr>
    </w:p>
    <w:p w14:paraId="3195D4DB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7ADB73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C13ABCD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9B2B3E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08D21CD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E5A4EE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993092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190808</w:t>
            </w:r>
            <w:bookmarkEnd w:id="10"/>
          </w:p>
        </w:tc>
      </w:tr>
      <w:tr w:rsidR="00794676" w:rsidRPr="00D40158" w14:paraId="7DDB5041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FA851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75E75D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794676" w:rsidRPr="00D40158" w14:paraId="42B49FA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1A2D2C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E7C5423" w14:textId="2C5814B1" w:rsidR="00794676" w:rsidRPr="00D40158" w:rsidRDefault="004B0FCA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ascii="宋体" w:hAnsi="宋体" w:hint="eastAsia"/>
                <w:szCs w:val="18"/>
              </w:rPr>
              <w:t>T15108464451</w:t>
            </w:r>
            <w:bookmarkEnd w:id="11"/>
          </w:p>
        </w:tc>
      </w:tr>
    </w:tbl>
    <w:p w14:paraId="265C9FF5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4A7143E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764612AF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947BEC1" w14:textId="77777777" w:rsidR="00C72C8A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1515575" w:history="1">
        <w:r w:rsidR="00C72C8A" w:rsidRPr="00CE4D73">
          <w:rPr>
            <w:rStyle w:val="a8"/>
          </w:rPr>
          <w:t>1</w:t>
        </w:r>
        <w:r w:rsidR="00C72C8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72C8A" w:rsidRPr="00CE4D73">
          <w:rPr>
            <w:rStyle w:val="a8"/>
          </w:rPr>
          <w:t>建筑概况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75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3</w:t>
        </w:r>
        <w:r w:rsidR="00C72C8A">
          <w:rPr>
            <w:webHidden/>
          </w:rPr>
          <w:fldChar w:fldCharType="end"/>
        </w:r>
      </w:hyperlink>
    </w:p>
    <w:p w14:paraId="506DE3A1" w14:textId="77777777" w:rsidR="00C72C8A" w:rsidRDefault="00AB47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515576" w:history="1">
        <w:r w:rsidR="00C72C8A" w:rsidRPr="00CE4D73">
          <w:rPr>
            <w:rStyle w:val="a8"/>
          </w:rPr>
          <w:t>2</w:t>
        </w:r>
        <w:r w:rsidR="00C72C8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72C8A" w:rsidRPr="00CE4D73">
          <w:rPr>
            <w:rStyle w:val="a8"/>
          </w:rPr>
          <w:t>评价依据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76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3</w:t>
        </w:r>
        <w:r w:rsidR="00C72C8A">
          <w:rPr>
            <w:webHidden/>
          </w:rPr>
          <w:fldChar w:fldCharType="end"/>
        </w:r>
      </w:hyperlink>
    </w:p>
    <w:p w14:paraId="22C27886" w14:textId="77777777" w:rsidR="00C72C8A" w:rsidRDefault="00AB47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515577" w:history="1">
        <w:r w:rsidR="00C72C8A" w:rsidRPr="00CE4D73">
          <w:rPr>
            <w:rStyle w:val="a8"/>
          </w:rPr>
          <w:t>3</w:t>
        </w:r>
        <w:r w:rsidR="00C72C8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72C8A" w:rsidRPr="00CE4D73">
          <w:rPr>
            <w:rStyle w:val="a8"/>
          </w:rPr>
          <w:t>评价目标与方法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77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3</w:t>
        </w:r>
        <w:r w:rsidR="00C72C8A">
          <w:rPr>
            <w:webHidden/>
          </w:rPr>
          <w:fldChar w:fldCharType="end"/>
        </w:r>
      </w:hyperlink>
    </w:p>
    <w:p w14:paraId="199668C6" w14:textId="77777777" w:rsidR="00C72C8A" w:rsidRDefault="00AB47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515578" w:history="1">
        <w:r w:rsidR="00C72C8A" w:rsidRPr="00CE4D73">
          <w:rPr>
            <w:rStyle w:val="a8"/>
            <w:lang w:val="en-GB"/>
          </w:rPr>
          <w:t>3.1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评价目标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78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3</w:t>
        </w:r>
        <w:r w:rsidR="00C72C8A">
          <w:rPr>
            <w:webHidden/>
          </w:rPr>
          <w:fldChar w:fldCharType="end"/>
        </w:r>
      </w:hyperlink>
    </w:p>
    <w:p w14:paraId="3A3E4155" w14:textId="77777777" w:rsidR="00C72C8A" w:rsidRDefault="00AB47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515579" w:history="1">
        <w:r w:rsidR="00C72C8A" w:rsidRPr="00CE4D73">
          <w:rPr>
            <w:rStyle w:val="a8"/>
            <w:lang w:val="en-GB"/>
          </w:rPr>
          <w:t>3.2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评价方法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79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3</w:t>
        </w:r>
        <w:r w:rsidR="00C72C8A">
          <w:rPr>
            <w:webHidden/>
          </w:rPr>
          <w:fldChar w:fldCharType="end"/>
        </w:r>
      </w:hyperlink>
    </w:p>
    <w:p w14:paraId="015D25B6" w14:textId="77777777" w:rsidR="00C72C8A" w:rsidRDefault="00AB47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515580" w:history="1">
        <w:r w:rsidR="00C72C8A" w:rsidRPr="00CE4D73">
          <w:rPr>
            <w:rStyle w:val="a8"/>
          </w:rPr>
          <w:t>4</w:t>
        </w:r>
        <w:r w:rsidR="00C72C8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72C8A" w:rsidRPr="00CE4D73">
          <w:rPr>
            <w:rStyle w:val="a8"/>
          </w:rPr>
          <w:t>边界条件参数设置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80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4</w:t>
        </w:r>
        <w:r w:rsidR="00C72C8A">
          <w:rPr>
            <w:webHidden/>
          </w:rPr>
          <w:fldChar w:fldCharType="end"/>
        </w:r>
      </w:hyperlink>
    </w:p>
    <w:p w14:paraId="6D7C63B2" w14:textId="77777777" w:rsidR="00C72C8A" w:rsidRDefault="00AB47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515581" w:history="1">
        <w:r w:rsidR="00C72C8A" w:rsidRPr="00CE4D73">
          <w:rPr>
            <w:rStyle w:val="a8"/>
            <w:lang w:val="en-GB"/>
          </w:rPr>
          <w:t>4.1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基本设置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81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4</w:t>
        </w:r>
        <w:r w:rsidR="00C72C8A">
          <w:rPr>
            <w:webHidden/>
          </w:rPr>
          <w:fldChar w:fldCharType="end"/>
        </w:r>
      </w:hyperlink>
    </w:p>
    <w:p w14:paraId="5809A6CA" w14:textId="77777777" w:rsidR="00C72C8A" w:rsidRDefault="00AB47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515582" w:history="1">
        <w:r w:rsidR="00C72C8A" w:rsidRPr="00CE4D73">
          <w:rPr>
            <w:rStyle w:val="a8"/>
            <w:rFonts w:hAnsi="宋体"/>
            <w:lang w:val="en-GB"/>
          </w:rPr>
          <w:t>4.2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  <w:rFonts w:hAnsi="宋体"/>
          </w:rPr>
          <w:t>室外空气温度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82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5</w:t>
        </w:r>
        <w:r w:rsidR="00C72C8A">
          <w:rPr>
            <w:webHidden/>
          </w:rPr>
          <w:fldChar w:fldCharType="end"/>
        </w:r>
      </w:hyperlink>
    </w:p>
    <w:p w14:paraId="055073D2" w14:textId="77777777" w:rsidR="00C72C8A" w:rsidRDefault="00AB47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515583" w:history="1">
        <w:r w:rsidR="00C72C8A" w:rsidRPr="00CE4D73">
          <w:rPr>
            <w:rStyle w:val="a8"/>
            <w:lang w:val="en-GB"/>
          </w:rPr>
          <w:t>4.3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室外太阳辐射照度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83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5</w:t>
        </w:r>
        <w:r w:rsidR="00C72C8A">
          <w:rPr>
            <w:webHidden/>
          </w:rPr>
          <w:fldChar w:fldCharType="end"/>
        </w:r>
      </w:hyperlink>
    </w:p>
    <w:p w14:paraId="7A77E9FF" w14:textId="77777777" w:rsidR="00C72C8A" w:rsidRDefault="00AB47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515584" w:history="1">
        <w:r w:rsidR="00C72C8A" w:rsidRPr="00CE4D73">
          <w:rPr>
            <w:rStyle w:val="a8"/>
            <w:lang w:val="en-GB"/>
          </w:rPr>
          <w:t>4.4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室内空气温度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84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6</w:t>
        </w:r>
        <w:r w:rsidR="00C72C8A">
          <w:rPr>
            <w:webHidden/>
          </w:rPr>
          <w:fldChar w:fldCharType="end"/>
        </w:r>
      </w:hyperlink>
    </w:p>
    <w:p w14:paraId="6558CA01" w14:textId="77777777" w:rsidR="00C72C8A" w:rsidRDefault="00AB47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515585" w:history="1">
        <w:r w:rsidR="00C72C8A" w:rsidRPr="00CE4D73">
          <w:rPr>
            <w:rStyle w:val="a8"/>
          </w:rPr>
          <w:t>5</w:t>
        </w:r>
        <w:r w:rsidR="00C72C8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72C8A" w:rsidRPr="00CE4D73">
          <w:rPr>
            <w:rStyle w:val="a8"/>
          </w:rPr>
          <w:t>工程材料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85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7</w:t>
        </w:r>
        <w:r w:rsidR="00C72C8A">
          <w:rPr>
            <w:webHidden/>
          </w:rPr>
          <w:fldChar w:fldCharType="end"/>
        </w:r>
      </w:hyperlink>
    </w:p>
    <w:p w14:paraId="1A4A77A2" w14:textId="77777777" w:rsidR="00C72C8A" w:rsidRDefault="00AB47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515586" w:history="1">
        <w:r w:rsidR="00C72C8A" w:rsidRPr="00CE4D73">
          <w:rPr>
            <w:rStyle w:val="a8"/>
          </w:rPr>
          <w:t>6</w:t>
        </w:r>
        <w:r w:rsidR="00C72C8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72C8A" w:rsidRPr="00CE4D73">
          <w:rPr>
            <w:rStyle w:val="a8"/>
          </w:rPr>
          <w:t>工程构造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86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8</w:t>
        </w:r>
        <w:r w:rsidR="00C72C8A">
          <w:rPr>
            <w:webHidden/>
          </w:rPr>
          <w:fldChar w:fldCharType="end"/>
        </w:r>
      </w:hyperlink>
    </w:p>
    <w:p w14:paraId="35DC5194" w14:textId="77777777" w:rsidR="00C72C8A" w:rsidRDefault="00AB47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515587" w:history="1">
        <w:r w:rsidR="00C72C8A" w:rsidRPr="00CE4D73">
          <w:rPr>
            <w:rStyle w:val="a8"/>
            <w:lang w:val="en-GB"/>
          </w:rPr>
          <w:t>6.1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屋顶构造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87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8</w:t>
        </w:r>
        <w:r w:rsidR="00C72C8A">
          <w:rPr>
            <w:webHidden/>
          </w:rPr>
          <w:fldChar w:fldCharType="end"/>
        </w:r>
      </w:hyperlink>
    </w:p>
    <w:p w14:paraId="6032586E" w14:textId="77777777" w:rsidR="00C72C8A" w:rsidRDefault="00AB476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1515588" w:history="1">
        <w:r w:rsidR="00C72C8A" w:rsidRPr="00CE4D73">
          <w:rPr>
            <w:rStyle w:val="a8"/>
            <w:lang w:val="en-GB"/>
          </w:rPr>
          <w:t>6.1.1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屋顶构造一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88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8</w:t>
        </w:r>
        <w:r w:rsidR="00C72C8A">
          <w:rPr>
            <w:webHidden/>
          </w:rPr>
          <w:fldChar w:fldCharType="end"/>
        </w:r>
      </w:hyperlink>
    </w:p>
    <w:p w14:paraId="0677609C" w14:textId="77777777" w:rsidR="00C72C8A" w:rsidRDefault="00AB47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515589" w:history="1">
        <w:r w:rsidR="00C72C8A" w:rsidRPr="00CE4D73">
          <w:rPr>
            <w:rStyle w:val="a8"/>
            <w:lang w:val="en-GB"/>
          </w:rPr>
          <w:t>6.2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外墙构造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89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9</w:t>
        </w:r>
        <w:r w:rsidR="00C72C8A">
          <w:rPr>
            <w:webHidden/>
          </w:rPr>
          <w:fldChar w:fldCharType="end"/>
        </w:r>
      </w:hyperlink>
    </w:p>
    <w:p w14:paraId="2CC202AF" w14:textId="77777777" w:rsidR="00C72C8A" w:rsidRDefault="00AB476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1515590" w:history="1">
        <w:r w:rsidR="00C72C8A" w:rsidRPr="00CE4D73">
          <w:rPr>
            <w:rStyle w:val="a8"/>
            <w:lang w:val="en-GB"/>
          </w:rPr>
          <w:t>6.2.1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外墙构造一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90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9</w:t>
        </w:r>
        <w:r w:rsidR="00C72C8A">
          <w:rPr>
            <w:webHidden/>
          </w:rPr>
          <w:fldChar w:fldCharType="end"/>
        </w:r>
      </w:hyperlink>
    </w:p>
    <w:p w14:paraId="29EDCE64" w14:textId="77777777" w:rsidR="00C72C8A" w:rsidRDefault="00AB47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515591" w:history="1">
        <w:r w:rsidR="00C72C8A" w:rsidRPr="00CE4D73">
          <w:rPr>
            <w:rStyle w:val="a8"/>
            <w:lang w:val="en-GB"/>
          </w:rPr>
          <w:t>6.3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热桥柱构造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91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11</w:t>
        </w:r>
        <w:r w:rsidR="00C72C8A">
          <w:rPr>
            <w:webHidden/>
          </w:rPr>
          <w:fldChar w:fldCharType="end"/>
        </w:r>
      </w:hyperlink>
    </w:p>
    <w:p w14:paraId="23138B80" w14:textId="77777777" w:rsidR="00C72C8A" w:rsidRDefault="00AB476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1515592" w:history="1">
        <w:r w:rsidR="00C72C8A" w:rsidRPr="00CE4D73">
          <w:rPr>
            <w:rStyle w:val="a8"/>
            <w:lang w:val="en-GB"/>
          </w:rPr>
          <w:t>6.3.1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热桥柱构造一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92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11</w:t>
        </w:r>
        <w:r w:rsidR="00C72C8A">
          <w:rPr>
            <w:webHidden/>
          </w:rPr>
          <w:fldChar w:fldCharType="end"/>
        </w:r>
      </w:hyperlink>
    </w:p>
    <w:p w14:paraId="3FDB77AE" w14:textId="77777777" w:rsidR="00C72C8A" w:rsidRDefault="00AB476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515593" w:history="1">
        <w:r w:rsidR="00C72C8A" w:rsidRPr="00CE4D73">
          <w:rPr>
            <w:rStyle w:val="a8"/>
          </w:rPr>
          <w:t>7</w:t>
        </w:r>
        <w:r w:rsidR="00C72C8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72C8A" w:rsidRPr="00CE4D73">
          <w:rPr>
            <w:rStyle w:val="a8"/>
          </w:rPr>
          <w:t>验算结论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93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14</w:t>
        </w:r>
        <w:r w:rsidR="00C72C8A">
          <w:rPr>
            <w:webHidden/>
          </w:rPr>
          <w:fldChar w:fldCharType="end"/>
        </w:r>
      </w:hyperlink>
    </w:p>
    <w:p w14:paraId="618B214E" w14:textId="77777777" w:rsidR="00C72C8A" w:rsidRDefault="00AB476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515594" w:history="1">
        <w:r w:rsidR="00C72C8A" w:rsidRPr="00CE4D73">
          <w:rPr>
            <w:rStyle w:val="a8"/>
            <w:lang w:val="en-GB"/>
          </w:rPr>
          <w:t>7.1</w:t>
        </w:r>
        <w:r w:rsidR="00C72C8A">
          <w:rPr>
            <w:rFonts w:asciiTheme="minorHAnsi" w:eastAsiaTheme="minorEastAsia" w:hAnsiTheme="minorHAnsi" w:cstheme="minorBidi"/>
            <w:szCs w:val="22"/>
          </w:rPr>
          <w:tab/>
        </w:r>
        <w:r w:rsidR="00C72C8A" w:rsidRPr="00CE4D73">
          <w:rPr>
            <w:rStyle w:val="a8"/>
          </w:rPr>
          <w:t>自然通风房间</w:t>
        </w:r>
        <w:r w:rsidR="00C72C8A">
          <w:rPr>
            <w:webHidden/>
          </w:rPr>
          <w:tab/>
        </w:r>
        <w:r w:rsidR="00C72C8A">
          <w:rPr>
            <w:webHidden/>
          </w:rPr>
          <w:fldChar w:fldCharType="begin"/>
        </w:r>
        <w:r w:rsidR="00C72C8A">
          <w:rPr>
            <w:webHidden/>
          </w:rPr>
          <w:instrText xml:space="preserve"> PAGEREF _Toc91515594 \h </w:instrText>
        </w:r>
        <w:r w:rsidR="00C72C8A">
          <w:rPr>
            <w:webHidden/>
          </w:rPr>
        </w:r>
        <w:r w:rsidR="00C72C8A">
          <w:rPr>
            <w:webHidden/>
          </w:rPr>
          <w:fldChar w:fldCharType="separate"/>
        </w:r>
        <w:r w:rsidR="00C72C8A">
          <w:rPr>
            <w:webHidden/>
          </w:rPr>
          <w:t>14</w:t>
        </w:r>
        <w:r w:rsidR="00C72C8A">
          <w:rPr>
            <w:webHidden/>
          </w:rPr>
          <w:fldChar w:fldCharType="end"/>
        </w:r>
      </w:hyperlink>
    </w:p>
    <w:p w14:paraId="31899809" w14:textId="77777777" w:rsidR="00794676" w:rsidRDefault="00794676" w:rsidP="00794676">
      <w:pPr>
        <w:spacing w:line="240" w:lineRule="atLeast"/>
      </w:pPr>
      <w:r>
        <w:fldChar w:fldCharType="end"/>
      </w:r>
    </w:p>
    <w:p w14:paraId="069A5DED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B11F99A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1515575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286CD37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BA1851A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E7C0F88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榕树</w:t>
            </w:r>
            <w:r>
              <w:t>·</w:t>
            </w:r>
            <w:r>
              <w:t>荣宿（广工沙河校区教学改造设计）</w:t>
            </w:r>
            <w:bookmarkEnd w:id="14"/>
          </w:p>
        </w:tc>
      </w:tr>
      <w:tr w:rsidR="00794676" w:rsidRPr="005816EB" w14:paraId="01828FC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1FA184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2827300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广东</w:t>
            </w:r>
            <w:r>
              <w:t>-</w:t>
            </w:r>
            <w:r>
              <w:t>广州</w:t>
            </w:r>
            <w:bookmarkEnd w:id="15"/>
          </w:p>
        </w:tc>
      </w:tr>
      <w:tr w:rsidR="00794676" w:rsidRPr="005816EB" w14:paraId="33898B4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D1C74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72D6419C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3.08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209FF513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3.14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04EB00D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EB1178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AE09619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暖南区</w:t>
            </w:r>
            <w:bookmarkEnd w:id="18"/>
          </w:p>
        </w:tc>
      </w:tr>
      <w:tr w:rsidR="00794676" w:rsidRPr="005816EB" w14:paraId="4040A26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68B338F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545C26C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4D1A97B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AA2CB8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266641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189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668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116005A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03B9E7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A3A807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8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1</w:t>
            </w:r>
            <w:bookmarkEnd w:id="23"/>
          </w:p>
        </w:tc>
      </w:tr>
      <w:tr w:rsidR="00794676" w:rsidRPr="005816EB" w14:paraId="13667BA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BC624D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B7F72DD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32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78DCFB5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DA36B3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15444B7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50A42BA6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_Toc91515576"/>
      <w:bookmarkStart w:id="27" w:name="TitleFormat"/>
      <w:bookmarkEnd w:id="13"/>
      <w:r>
        <w:rPr>
          <w:rFonts w:hint="eastAsia"/>
        </w:rPr>
        <w:t>评价依据</w:t>
      </w:r>
      <w:bookmarkEnd w:id="26"/>
    </w:p>
    <w:bookmarkEnd w:id="27"/>
    <w:p w14:paraId="452B6BBA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28"/>
    </w:p>
    <w:p w14:paraId="2DD0920B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(GB50176</w:t>
      </w:r>
      <w:r w:rsidR="000E1B04">
        <w:t>-2016</w:t>
      </w:r>
      <w:r>
        <w:rPr>
          <w:rFonts w:hint="eastAsia"/>
        </w:rPr>
        <w:t>)</w:t>
      </w:r>
      <w:bookmarkEnd w:id="29"/>
    </w:p>
    <w:p w14:paraId="357F70CF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  <w:r w:rsidR="00A87776">
        <w:t>-2014</w:t>
      </w:r>
    </w:p>
    <w:p w14:paraId="7517939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24869C6B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5B2B7921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1515577"/>
      <w:r>
        <w:rPr>
          <w:rFonts w:hint="eastAsia"/>
        </w:rPr>
        <w:t>评价目标与方法</w:t>
      </w:r>
      <w:bookmarkEnd w:id="30"/>
    </w:p>
    <w:p w14:paraId="2DD2D30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1515578"/>
      <w:r>
        <w:rPr>
          <w:rFonts w:hint="eastAsia"/>
          <w:kern w:val="2"/>
        </w:rPr>
        <w:t>评价目标</w:t>
      </w:r>
      <w:bookmarkEnd w:id="31"/>
    </w:p>
    <w:p w14:paraId="0BF6D74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17ACFAC3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621CC10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1515579"/>
      <w:r>
        <w:rPr>
          <w:rFonts w:hint="eastAsia"/>
          <w:kern w:val="2"/>
        </w:rPr>
        <w:t>评价方法</w:t>
      </w:r>
      <w:bookmarkEnd w:id="32"/>
    </w:p>
    <w:p w14:paraId="0425767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C3DAB89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64373B7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4EA827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39C8F1C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82B0A9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42AA759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4BB1A47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8EC1E1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254B1B6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D67A127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B9E215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C7308F0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528D2074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7362B1B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4B0FCA">
              <w:rPr>
                <w:position w:val="-9"/>
              </w:rPr>
              <w:pict w14:anchorId="21DB8B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1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4B0FCA">
              <w:rPr>
                <w:position w:val="-9"/>
              </w:rPr>
              <w:pict w14:anchorId="7E929A71">
                <v:shape id="_x0000_i1026" type="#_x0000_t75" style="width:27.1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C49602D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15FB60F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7C3833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B22F5AF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737F17F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18387473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B2AE8BC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8D8150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4AC732F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6CB954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9F23BA4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482F5E9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C4DC9E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F48BD4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49306E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77C437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5347ED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0FA6936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0CE6FE5D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4B0FCA">
              <w:rPr>
                <w:position w:val="-9"/>
              </w:rPr>
              <w:pict w14:anchorId="593BE17A">
                <v:shape id="_x0000_i1027" type="#_x0000_t75" style="width:27.1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4B0FCA">
              <w:rPr>
                <w:position w:val="-9"/>
              </w:rPr>
              <w:pict w14:anchorId="6945EC0B">
                <v:shape id="_x0000_i1028" type="#_x0000_t75" style="width:27.1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4B8EBF6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1540FC5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91E0D8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A2FCAE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4C484AB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A7D6353">
          <v:shape id="_x0000_i1029" type="#_x0000_t75" style="width:29.9pt;height:14.25pt" o:ole="">
            <v:imagedata r:id="rId11" o:title=""/>
          </v:shape>
          <o:OLEObject Type="Embed" ProgID="Equation.DSMT4" ShapeID="_x0000_i1029" DrawAspect="Content" ObjectID="_1702991756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4B0FCA">
        <w:rPr>
          <w:position w:val="-6"/>
        </w:rPr>
        <w:pict w14:anchorId="77582E42">
          <v:shape id="_x0000_i1030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4B0FCA">
        <w:rPr>
          <w:position w:val="-6"/>
        </w:rPr>
        <w:pict w14:anchorId="0CF38248">
          <v:shape id="_x0000_i1031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2224580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4B0FCA">
        <w:rPr>
          <w:position w:val="-8"/>
        </w:rPr>
        <w:pict w14:anchorId="74D9B1A3">
          <v:shape id="_x0000_i1032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B0FCA">
        <w:rPr>
          <w:position w:val="-8"/>
        </w:rPr>
        <w:pict w14:anchorId="5E809DDE">
          <v:shape id="_x0000_i1033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7D10DE1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4B0FCA">
        <w:rPr>
          <w:rFonts w:ascii="宋体" w:hAnsi="宋体"/>
          <w:position w:val="-8"/>
        </w:rPr>
        <w:pict w14:anchorId="07353DF8">
          <v:shape id="_x0000_i1034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4B0FCA">
        <w:rPr>
          <w:rFonts w:ascii="宋体" w:hAnsi="宋体"/>
          <w:position w:val="-8"/>
        </w:rPr>
        <w:pict w14:anchorId="20971149">
          <v:shape id="_x0000_i1035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7A0E2410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B8A63E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727C346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B7B484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39051DD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B0FCA">
        <w:rPr>
          <w:position w:val="-23"/>
        </w:rPr>
        <w:pict w14:anchorId="5E7EEE37">
          <v:shape id="_x0000_i1036" type="#_x0000_t75" style="width:44.85pt;height:31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B0FCA">
        <w:rPr>
          <w:position w:val="-23"/>
        </w:rPr>
        <w:pict w14:anchorId="4685A5DF">
          <v:shape id="_x0000_i1037" type="#_x0000_t75" style="width:44.85pt;height:31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2A15A1C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B0FCA">
        <w:rPr>
          <w:position w:val="-24"/>
        </w:rPr>
        <w:pict w14:anchorId="10393973">
          <v:shape id="_x0000_i1038" type="#_x0000_t75" style="width:7.45pt;height:31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B0FCA">
        <w:rPr>
          <w:position w:val="-24"/>
        </w:rPr>
        <w:pict w14:anchorId="7E5DB7A8">
          <v:shape id="_x0000_i1039" type="#_x0000_t75" style="width:7.45pt;height:31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B0FCA">
        <w:rPr>
          <w:position w:val="-8"/>
        </w:rPr>
        <w:pict w14:anchorId="6C5BA1CA">
          <v:shape id="_x0000_i1040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B0FCA">
        <w:rPr>
          <w:position w:val="-8"/>
        </w:rPr>
        <w:pict w14:anchorId="125AA2AB">
          <v:shape id="_x0000_i1041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30AC14F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B0FCA">
        <w:rPr>
          <w:position w:val="-8"/>
        </w:rPr>
        <w:pict w14:anchorId="3A1F3D55">
          <v:shape id="_x0000_i1042" type="#_x0000_t75" style="width:6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B0FCA">
        <w:rPr>
          <w:position w:val="-8"/>
        </w:rPr>
        <w:pict w14:anchorId="5B80BD18">
          <v:shape id="_x0000_i1043" type="#_x0000_t75" style="width:6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B0FCA">
        <w:rPr>
          <w:position w:val="-26"/>
        </w:rPr>
        <w:pict w14:anchorId="74E32C0A">
          <v:shape id="_x0000_i1044" type="#_x0000_t75" style="width:29.2pt;height:31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B0FCA">
        <w:rPr>
          <w:position w:val="-26"/>
        </w:rPr>
        <w:pict w14:anchorId="4A1D722B">
          <v:shape id="_x0000_i1045" type="#_x0000_t75" style="width:29.2pt;height:31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EA6C513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EE3276B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B0FCA">
        <w:rPr>
          <w:position w:val="-21"/>
        </w:rPr>
        <w:pict w14:anchorId="66B1C33F">
          <v:shape id="_x0000_i1046" type="#_x0000_t75" style="width:308.4pt;height:31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B0FCA">
        <w:rPr>
          <w:position w:val="-21"/>
        </w:rPr>
        <w:pict w14:anchorId="4C9C29BE">
          <v:shape id="_x0000_i1047" type="#_x0000_t75" style="width:308.4pt;height:31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B6C1294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5C11A862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C7591AB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B0FCA">
        <w:rPr>
          <w:position w:val="-8"/>
        </w:rPr>
        <w:pict w14:anchorId="1DFA4068">
          <v:shape id="_x0000_i1048" type="#_x0000_t75" style="width:49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B0FCA">
        <w:rPr>
          <w:position w:val="-8"/>
        </w:rPr>
        <w:pict w14:anchorId="24859C37">
          <v:shape id="_x0000_i1049" type="#_x0000_t75" style="width:49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B0FCA">
        <w:rPr>
          <w:position w:val="-26"/>
        </w:rPr>
        <w:pict w14:anchorId="34C6B9EE">
          <v:shape id="_x0000_i1050" type="#_x0000_t75" style="width:29.2pt;height:31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B0FCA">
        <w:rPr>
          <w:position w:val="-26"/>
        </w:rPr>
        <w:pict w14:anchorId="46D7B208">
          <v:shape id="_x0000_i1051" type="#_x0000_t75" style="width:29.2pt;height:31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5620D56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DA66946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B0FCA">
        <w:rPr>
          <w:position w:val="-8"/>
        </w:rPr>
        <w:pict w14:anchorId="5BD5BD30">
          <v:shape id="_x0000_i1052" type="#_x0000_t75" style="width:4.1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B0FCA">
        <w:rPr>
          <w:position w:val="-8"/>
        </w:rPr>
        <w:pict w14:anchorId="31C7C3F0">
          <v:shape id="_x0000_i1053" type="#_x0000_t75" style="width:4.1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44214B6A" w14:textId="77777777" w:rsidR="00794676" w:rsidRPr="00EA1A05" w:rsidRDefault="00AB4763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4B0FCA">
        <w:rPr>
          <w:position w:val="-8"/>
        </w:rPr>
        <w:pict w14:anchorId="57B49E6F">
          <v:shape id="_x0000_i1054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4B0FCA">
        <w:rPr>
          <w:position w:val="-8"/>
        </w:rPr>
        <w:pict w14:anchorId="472EF6C5">
          <v:shape id="_x0000_i1055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4C57090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2035F56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B0FCA">
        <w:rPr>
          <w:position w:val="-9"/>
        </w:rPr>
        <w:pict w14:anchorId="6FBDB35D">
          <v:shape id="_x0000_i1056" type="#_x0000_t75" style="width:84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4B0FCA">
        <w:rPr>
          <w:position w:val="-9"/>
        </w:rPr>
        <w:pict w14:anchorId="5B96E1C8">
          <v:shape id="_x0000_i1057" type="#_x0000_t75" style="width:84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66D4CBF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4B0FCA">
        <w:rPr>
          <w:rFonts w:ascii="Cambria Math" w:hAnsi="Cambria Math"/>
          <w:color w:val="000000"/>
          <w:szCs w:val="21"/>
        </w:rPr>
        <w:pict w14:anchorId="46609E2E">
          <v:shape id="_x0000_i1058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4B0FCA">
        <w:rPr>
          <w:rFonts w:ascii="Cambria Math" w:hAnsi="Cambria Math"/>
          <w:color w:val="000000"/>
          <w:szCs w:val="21"/>
        </w:rPr>
        <w:pict w14:anchorId="03A13377">
          <v:shape id="_x0000_i1059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7A260171" w14:textId="77777777" w:rsidR="00794676" w:rsidRPr="00C72292" w:rsidRDefault="00794676" w:rsidP="00794676">
      <w:pPr>
        <w:pStyle w:val="a0"/>
        <w:ind w:left="1470" w:right="1470"/>
      </w:pPr>
    </w:p>
    <w:p w14:paraId="1F1245E3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1515580"/>
      <w:r>
        <w:rPr>
          <w:rFonts w:hint="eastAsia"/>
        </w:rPr>
        <w:t>边界</w:t>
      </w:r>
      <w:r>
        <w:t>条件参数设置</w:t>
      </w:r>
      <w:bookmarkEnd w:id="34"/>
    </w:p>
    <w:p w14:paraId="1B0FD66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151558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F3F035B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9A1FFF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6E4B36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EC3D4C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9C7C0D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80A083A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F70737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4A7CC2F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3EA5FCD" w14:textId="77777777" w:rsidR="00794676" w:rsidRPr="009E2851" w:rsidRDefault="004B0F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5A400D28">
                <v:shape id="_x0000_i1060" type="#_x0000_t75" style="width:14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16A274C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4B0FCA">
              <w:rPr>
                <w:position w:val="-8"/>
              </w:rPr>
              <w:pict w14:anchorId="6645A8D2">
                <v:shape id="_x0000_i1061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4B0FCA">
              <w:rPr>
                <w:position w:val="-8"/>
              </w:rPr>
              <w:pict w14:anchorId="196A72B5">
                <v:shape id="_x0000_i1062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607250C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C917E52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3D2C4F9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50E9FD" w14:textId="77777777" w:rsidR="00794676" w:rsidRPr="009E2851" w:rsidRDefault="004B0F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23BF4B3E">
                <v:shape id="_x0000_i1063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F2D4A41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786740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7C1F321F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7CE437D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7DB6C1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1431A3E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EFFCE6D" w14:textId="77777777" w:rsidR="00794676" w:rsidRPr="009E2851" w:rsidRDefault="004B0F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CB659EB">
                <v:shape id="_x0000_i1064" type="#_x0000_t75" style="width:2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69F1865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077AAA3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9DA2826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582DE31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652673D" w14:textId="77777777" w:rsidR="00794676" w:rsidRPr="009E2851" w:rsidRDefault="004B0F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AA488C0">
                <v:shape id="_x0000_i1065" type="#_x0000_t75" style="width:12.25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24F30CE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4B0FCA">
              <w:rPr>
                <w:position w:val="-8"/>
              </w:rPr>
              <w:pict w14:anchorId="151F1BAC">
                <v:shape id="_x0000_i1066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4B0FCA">
              <w:rPr>
                <w:position w:val="-8"/>
              </w:rPr>
              <w:pict w14:anchorId="65755AF1">
                <v:shape id="_x0000_i1067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310232A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D21D205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5C1E33C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8929F26" w14:textId="77777777" w:rsidR="00794676" w:rsidRPr="009E2851" w:rsidRDefault="004B0F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22EB800">
                <v:shape id="_x0000_i1068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BF021C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64C0F1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EEB58F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BDD302F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A37626C" w14:textId="77777777" w:rsidR="00794676" w:rsidRPr="009E2851" w:rsidRDefault="004B0FC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555B9C8">
                <v:shape id="_x0000_i1069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9C772C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389D4F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9BCD251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F8E7534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151558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47334F1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411B5468" wp14:editId="5081FFD5">
            <wp:extent cx="5667375" cy="22955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E014C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375BD" w14:paraId="07A2CCB0" w14:textId="77777777">
        <w:tc>
          <w:tcPr>
            <w:tcW w:w="777" w:type="dxa"/>
            <w:shd w:val="clear" w:color="auto" w:fill="E6E6E6"/>
            <w:vAlign w:val="center"/>
          </w:tcPr>
          <w:p w14:paraId="15346F38" w14:textId="77777777" w:rsidR="004375BD" w:rsidRDefault="002E5BA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B6A13" w14:textId="77777777" w:rsidR="004375BD" w:rsidRDefault="002E5BA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410D41" w14:textId="77777777" w:rsidR="004375BD" w:rsidRDefault="002E5BA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652DA" w14:textId="77777777" w:rsidR="004375BD" w:rsidRDefault="002E5BA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53FAC" w14:textId="77777777" w:rsidR="004375BD" w:rsidRDefault="002E5BA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289875" w14:textId="77777777" w:rsidR="004375BD" w:rsidRDefault="002E5BA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6D746D" w14:textId="77777777" w:rsidR="004375BD" w:rsidRDefault="002E5BA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187514" w14:textId="77777777" w:rsidR="004375BD" w:rsidRDefault="002E5BA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50674B" w14:textId="77777777" w:rsidR="004375BD" w:rsidRDefault="002E5BA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9778B9" w14:textId="77777777" w:rsidR="004375BD" w:rsidRDefault="002E5BA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FF07D5" w14:textId="77777777" w:rsidR="004375BD" w:rsidRDefault="002E5BA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DC39D0" w14:textId="77777777" w:rsidR="004375BD" w:rsidRDefault="002E5BA2">
            <w:pPr>
              <w:jc w:val="center"/>
            </w:pPr>
            <w:r>
              <w:t>11:00</w:t>
            </w:r>
          </w:p>
        </w:tc>
      </w:tr>
      <w:tr w:rsidR="004375BD" w14:paraId="66AD3AE1" w14:textId="77777777">
        <w:tc>
          <w:tcPr>
            <w:tcW w:w="777" w:type="dxa"/>
            <w:vAlign w:val="center"/>
          </w:tcPr>
          <w:p w14:paraId="0B93338A" w14:textId="77777777" w:rsidR="004375BD" w:rsidRDefault="002E5BA2">
            <w:r>
              <w:t>31.00</w:t>
            </w:r>
          </w:p>
        </w:tc>
        <w:tc>
          <w:tcPr>
            <w:tcW w:w="777" w:type="dxa"/>
            <w:vAlign w:val="center"/>
          </w:tcPr>
          <w:p w14:paraId="292CE012" w14:textId="77777777" w:rsidR="004375BD" w:rsidRDefault="002E5BA2">
            <w:r>
              <w:t>31.00</w:t>
            </w:r>
          </w:p>
        </w:tc>
        <w:tc>
          <w:tcPr>
            <w:tcW w:w="777" w:type="dxa"/>
            <w:vAlign w:val="center"/>
          </w:tcPr>
          <w:p w14:paraId="399CC916" w14:textId="77777777" w:rsidR="004375BD" w:rsidRDefault="002E5BA2">
            <w:r>
              <w:t>29.80</w:t>
            </w:r>
          </w:p>
        </w:tc>
        <w:tc>
          <w:tcPr>
            <w:tcW w:w="777" w:type="dxa"/>
            <w:vAlign w:val="center"/>
          </w:tcPr>
          <w:p w14:paraId="4EDB33D2" w14:textId="77777777" w:rsidR="004375BD" w:rsidRDefault="002E5BA2">
            <w:r>
              <w:t>29.00</w:t>
            </w:r>
          </w:p>
        </w:tc>
        <w:tc>
          <w:tcPr>
            <w:tcW w:w="777" w:type="dxa"/>
            <w:vAlign w:val="center"/>
          </w:tcPr>
          <w:p w14:paraId="4A5FEF88" w14:textId="77777777" w:rsidR="004375BD" w:rsidRDefault="002E5BA2">
            <w:r>
              <w:t>29.00</w:t>
            </w:r>
          </w:p>
        </w:tc>
        <w:tc>
          <w:tcPr>
            <w:tcW w:w="777" w:type="dxa"/>
            <w:vAlign w:val="center"/>
          </w:tcPr>
          <w:p w14:paraId="5D7511FD" w14:textId="77777777" w:rsidR="004375BD" w:rsidRDefault="002E5BA2">
            <w:r>
              <w:t>28.60</w:t>
            </w:r>
          </w:p>
        </w:tc>
        <w:tc>
          <w:tcPr>
            <w:tcW w:w="777" w:type="dxa"/>
            <w:vAlign w:val="center"/>
          </w:tcPr>
          <w:p w14:paraId="6F401217" w14:textId="77777777" w:rsidR="004375BD" w:rsidRDefault="002E5BA2">
            <w:r>
              <w:t>29.00</w:t>
            </w:r>
          </w:p>
        </w:tc>
        <w:tc>
          <w:tcPr>
            <w:tcW w:w="777" w:type="dxa"/>
            <w:vAlign w:val="center"/>
          </w:tcPr>
          <w:p w14:paraId="0802EDE0" w14:textId="77777777" w:rsidR="004375BD" w:rsidRDefault="002E5BA2">
            <w:r>
              <w:t>29.00</w:t>
            </w:r>
          </w:p>
        </w:tc>
        <w:tc>
          <w:tcPr>
            <w:tcW w:w="777" w:type="dxa"/>
            <w:vAlign w:val="center"/>
          </w:tcPr>
          <w:p w14:paraId="736C650B" w14:textId="77777777" w:rsidR="004375BD" w:rsidRDefault="002E5BA2">
            <w:r>
              <w:t>30.10</w:t>
            </w:r>
          </w:p>
        </w:tc>
        <w:tc>
          <w:tcPr>
            <w:tcW w:w="777" w:type="dxa"/>
            <w:vAlign w:val="center"/>
          </w:tcPr>
          <w:p w14:paraId="206D3974" w14:textId="77777777" w:rsidR="004375BD" w:rsidRDefault="002E5BA2">
            <w:r>
              <w:t>31.00</w:t>
            </w:r>
          </w:p>
        </w:tc>
        <w:tc>
          <w:tcPr>
            <w:tcW w:w="777" w:type="dxa"/>
            <w:vAlign w:val="center"/>
          </w:tcPr>
          <w:p w14:paraId="1941E4B2" w14:textId="77777777" w:rsidR="004375BD" w:rsidRDefault="002E5BA2">
            <w:r>
              <w:t>32.00</w:t>
            </w:r>
          </w:p>
        </w:tc>
        <w:tc>
          <w:tcPr>
            <w:tcW w:w="777" w:type="dxa"/>
            <w:vAlign w:val="center"/>
          </w:tcPr>
          <w:p w14:paraId="0FEF3411" w14:textId="77777777" w:rsidR="004375BD" w:rsidRDefault="002E5BA2">
            <w:r>
              <w:t>33.60</w:t>
            </w:r>
          </w:p>
        </w:tc>
      </w:tr>
      <w:tr w:rsidR="004375BD" w14:paraId="7405BECD" w14:textId="77777777">
        <w:tc>
          <w:tcPr>
            <w:tcW w:w="777" w:type="dxa"/>
            <w:shd w:val="clear" w:color="auto" w:fill="E6E6E6"/>
            <w:vAlign w:val="center"/>
          </w:tcPr>
          <w:p w14:paraId="1EB8A740" w14:textId="77777777" w:rsidR="004375BD" w:rsidRDefault="002E5BA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F5101A" w14:textId="77777777" w:rsidR="004375BD" w:rsidRDefault="002E5B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7784B8" w14:textId="77777777" w:rsidR="004375BD" w:rsidRDefault="002E5BA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2B676E" w14:textId="77777777" w:rsidR="004375BD" w:rsidRDefault="002E5BA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2B9F9B" w14:textId="77777777" w:rsidR="004375BD" w:rsidRDefault="002E5BA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6E371" w14:textId="77777777" w:rsidR="004375BD" w:rsidRDefault="002E5BA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00945" w14:textId="77777777" w:rsidR="004375BD" w:rsidRDefault="002E5BA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05DC8" w14:textId="77777777" w:rsidR="004375BD" w:rsidRDefault="002E5BA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6A8098" w14:textId="77777777" w:rsidR="004375BD" w:rsidRDefault="002E5BA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D4373C" w14:textId="77777777" w:rsidR="004375BD" w:rsidRDefault="002E5BA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57E7EB" w14:textId="77777777" w:rsidR="004375BD" w:rsidRDefault="002E5BA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68E429" w14:textId="77777777" w:rsidR="004375BD" w:rsidRDefault="002E5BA2">
            <w:r>
              <w:t>23:00</w:t>
            </w:r>
          </w:p>
        </w:tc>
      </w:tr>
      <w:tr w:rsidR="004375BD" w14:paraId="7727692E" w14:textId="77777777">
        <w:tc>
          <w:tcPr>
            <w:tcW w:w="777" w:type="dxa"/>
            <w:vAlign w:val="center"/>
          </w:tcPr>
          <w:p w14:paraId="1B75AA5F" w14:textId="77777777" w:rsidR="004375BD" w:rsidRDefault="002E5BA2">
            <w:r>
              <w:t>33.00</w:t>
            </w:r>
          </w:p>
        </w:tc>
        <w:tc>
          <w:tcPr>
            <w:tcW w:w="777" w:type="dxa"/>
            <w:vAlign w:val="center"/>
          </w:tcPr>
          <w:p w14:paraId="0C15C792" w14:textId="77777777" w:rsidR="004375BD" w:rsidRDefault="002E5BA2">
            <w:r>
              <w:t>35.00</w:t>
            </w:r>
          </w:p>
        </w:tc>
        <w:tc>
          <w:tcPr>
            <w:tcW w:w="777" w:type="dxa"/>
            <w:vAlign w:val="center"/>
          </w:tcPr>
          <w:p w14:paraId="3A95E356" w14:textId="77777777" w:rsidR="004375BD" w:rsidRDefault="002E5BA2">
            <w:r>
              <w:t>36.40</w:t>
            </w:r>
          </w:p>
        </w:tc>
        <w:tc>
          <w:tcPr>
            <w:tcW w:w="777" w:type="dxa"/>
            <w:vAlign w:val="center"/>
          </w:tcPr>
          <w:p w14:paraId="233F3608" w14:textId="77777777" w:rsidR="004375BD" w:rsidRDefault="002E5BA2">
            <w:r>
              <w:t>36.00</w:t>
            </w:r>
          </w:p>
        </w:tc>
        <w:tc>
          <w:tcPr>
            <w:tcW w:w="777" w:type="dxa"/>
            <w:vAlign w:val="center"/>
          </w:tcPr>
          <w:p w14:paraId="4B0897F0" w14:textId="77777777" w:rsidR="004375BD" w:rsidRDefault="002E5BA2">
            <w:r>
              <w:t>37.00</w:t>
            </w:r>
          </w:p>
        </w:tc>
        <w:tc>
          <w:tcPr>
            <w:tcW w:w="777" w:type="dxa"/>
            <w:vAlign w:val="center"/>
          </w:tcPr>
          <w:p w14:paraId="23B9B385" w14:textId="77777777" w:rsidR="004375BD" w:rsidRDefault="002E5BA2">
            <w:r>
              <w:t>37.60</w:t>
            </w:r>
          </w:p>
        </w:tc>
        <w:tc>
          <w:tcPr>
            <w:tcW w:w="777" w:type="dxa"/>
            <w:vAlign w:val="center"/>
          </w:tcPr>
          <w:p w14:paraId="2628CD49" w14:textId="77777777" w:rsidR="004375BD" w:rsidRDefault="002E5BA2">
            <w:r>
              <w:t>37.00</w:t>
            </w:r>
          </w:p>
        </w:tc>
        <w:tc>
          <w:tcPr>
            <w:tcW w:w="777" w:type="dxa"/>
            <w:vAlign w:val="center"/>
          </w:tcPr>
          <w:p w14:paraId="06582671" w14:textId="77777777" w:rsidR="004375BD" w:rsidRDefault="002E5BA2">
            <w:r>
              <w:t>36.00</w:t>
            </w:r>
          </w:p>
        </w:tc>
        <w:tc>
          <w:tcPr>
            <w:tcW w:w="777" w:type="dxa"/>
            <w:vAlign w:val="center"/>
          </w:tcPr>
          <w:p w14:paraId="7EC76403" w14:textId="77777777" w:rsidR="004375BD" w:rsidRDefault="002E5BA2">
            <w:r>
              <w:t>32.80</w:t>
            </w:r>
          </w:p>
        </w:tc>
        <w:tc>
          <w:tcPr>
            <w:tcW w:w="777" w:type="dxa"/>
            <w:vAlign w:val="center"/>
          </w:tcPr>
          <w:p w14:paraId="4254B250" w14:textId="77777777" w:rsidR="004375BD" w:rsidRDefault="002E5BA2">
            <w:r>
              <w:t>33.00</w:t>
            </w:r>
          </w:p>
        </w:tc>
        <w:tc>
          <w:tcPr>
            <w:tcW w:w="777" w:type="dxa"/>
            <w:vAlign w:val="center"/>
          </w:tcPr>
          <w:p w14:paraId="46497E34" w14:textId="77777777" w:rsidR="004375BD" w:rsidRDefault="002E5BA2">
            <w:r>
              <w:t>32.00</w:t>
            </w:r>
          </w:p>
        </w:tc>
        <w:tc>
          <w:tcPr>
            <w:tcW w:w="777" w:type="dxa"/>
            <w:vAlign w:val="center"/>
          </w:tcPr>
          <w:p w14:paraId="0C7B7440" w14:textId="77777777" w:rsidR="004375BD" w:rsidRDefault="002E5BA2">
            <w:r>
              <w:t>31.20</w:t>
            </w:r>
          </w:p>
        </w:tc>
      </w:tr>
    </w:tbl>
    <w:p w14:paraId="3DFAF0D0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5EF53301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7FB2863A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151558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E18F61E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ED4493D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10AB833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03494CEE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B4C7237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0EA6A476" w14:textId="77777777" w:rsidR="00794676" w:rsidRPr="009E2851" w:rsidRDefault="004B0FCA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5997E24B">
                <v:shape id="_x0000_i1070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9FFF8E4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5BFC1B3E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1AE003F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EC66F3C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4375BD" w14:paraId="66E5A297" w14:textId="77777777">
        <w:tc>
          <w:tcPr>
            <w:tcW w:w="1556" w:type="dxa"/>
            <w:shd w:val="clear" w:color="auto" w:fill="E6E6E6"/>
            <w:vAlign w:val="center"/>
          </w:tcPr>
          <w:p w14:paraId="1DA64709" w14:textId="77777777" w:rsidR="004375BD" w:rsidRDefault="002E5BA2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EFFF006" w14:textId="77777777" w:rsidR="004375BD" w:rsidRDefault="002E5BA2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BA7E229" w14:textId="77777777" w:rsidR="004375BD" w:rsidRDefault="002E5BA2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29BF96A" w14:textId="77777777" w:rsidR="004375BD" w:rsidRDefault="002E5BA2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4BC2C06" w14:textId="77777777" w:rsidR="004375BD" w:rsidRDefault="002E5BA2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1F1DE2F" w14:textId="77777777" w:rsidR="004375BD" w:rsidRDefault="002E5BA2">
            <w:pPr>
              <w:jc w:val="center"/>
            </w:pPr>
            <w:r>
              <w:t>水平</w:t>
            </w:r>
          </w:p>
        </w:tc>
      </w:tr>
      <w:tr w:rsidR="004375BD" w14:paraId="355D4CBC" w14:textId="77777777">
        <w:tc>
          <w:tcPr>
            <w:tcW w:w="1556" w:type="dxa"/>
            <w:shd w:val="clear" w:color="auto" w:fill="E6E6E6"/>
            <w:vAlign w:val="center"/>
          </w:tcPr>
          <w:p w14:paraId="129B5BE4" w14:textId="77777777" w:rsidR="004375BD" w:rsidRDefault="002E5BA2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6D20F5EB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24872C23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70B5069D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6BCBB54F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00F796B5" w14:textId="77777777" w:rsidR="004375BD" w:rsidRDefault="002E5BA2">
            <w:r>
              <w:t>0.00</w:t>
            </w:r>
          </w:p>
        </w:tc>
      </w:tr>
      <w:tr w:rsidR="004375BD" w14:paraId="6C1E0EC1" w14:textId="77777777">
        <w:tc>
          <w:tcPr>
            <w:tcW w:w="1556" w:type="dxa"/>
            <w:shd w:val="clear" w:color="auto" w:fill="E6E6E6"/>
            <w:vAlign w:val="center"/>
          </w:tcPr>
          <w:p w14:paraId="57559DDD" w14:textId="77777777" w:rsidR="004375BD" w:rsidRDefault="002E5BA2">
            <w:r>
              <w:t>1:00</w:t>
            </w:r>
          </w:p>
        </w:tc>
        <w:tc>
          <w:tcPr>
            <w:tcW w:w="1556" w:type="dxa"/>
            <w:vAlign w:val="center"/>
          </w:tcPr>
          <w:p w14:paraId="0A961D43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3BED59C6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1B99D0E1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76EF1A4E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4DD128FB" w14:textId="77777777" w:rsidR="004375BD" w:rsidRDefault="002E5BA2">
            <w:r>
              <w:t>0.00</w:t>
            </w:r>
          </w:p>
        </w:tc>
      </w:tr>
      <w:tr w:rsidR="004375BD" w14:paraId="05F4CCC1" w14:textId="77777777">
        <w:tc>
          <w:tcPr>
            <w:tcW w:w="1556" w:type="dxa"/>
            <w:shd w:val="clear" w:color="auto" w:fill="E6E6E6"/>
            <w:vAlign w:val="center"/>
          </w:tcPr>
          <w:p w14:paraId="5828FFB1" w14:textId="77777777" w:rsidR="004375BD" w:rsidRDefault="002E5BA2">
            <w:r>
              <w:t>2:00</w:t>
            </w:r>
          </w:p>
        </w:tc>
        <w:tc>
          <w:tcPr>
            <w:tcW w:w="1556" w:type="dxa"/>
            <w:vAlign w:val="center"/>
          </w:tcPr>
          <w:p w14:paraId="37E613A0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108BB14D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5A1D9816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3C6057EA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57197044" w14:textId="77777777" w:rsidR="004375BD" w:rsidRDefault="002E5BA2">
            <w:r>
              <w:t>0.00</w:t>
            </w:r>
          </w:p>
        </w:tc>
      </w:tr>
      <w:tr w:rsidR="004375BD" w14:paraId="24F58420" w14:textId="77777777">
        <w:tc>
          <w:tcPr>
            <w:tcW w:w="1556" w:type="dxa"/>
            <w:shd w:val="clear" w:color="auto" w:fill="E6E6E6"/>
            <w:vAlign w:val="center"/>
          </w:tcPr>
          <w:p w14:paraId="1B5FB8BF" w14:textId="77777777" w:rsidR="004375BD" w:rsidRDefault="002E5BA2">
            <w:r>
              <w:t>3:00</w:t>
            </w:r>
          </w:p>
        </w:tc>
        <w:tc>
          <w:tcPr>
            <w:tcW w:w="1556" w:type="dxa"/>
            <w:vAlign w:val="center"/>
          </w:tcPr>
          <w:p w14:paraId="423F2671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0BB29997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5DBAF5D8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68763DF4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1B33955B" w14:textId="77777777" w:rsidR="004375BD" w:rsidRDefault="002E5BA2">
            <w:r>
              <w:t>0.00</w:t>
            </w:r>
          </w:p>
        </w:tc>
      </w:tr>
      <w:tr w:rsidR="004375BD" w14:paraId="206374F8" w14:textId="77777777">
        <w:tc>
          <w:tcPr>
            <w:tcW w:w="1556" w:type="dxa"/>
            <w:shd w:val="clear" w:color="auto" w:fill="E6E6E6"/>
            <w:vAlign w:val="center"/>
          </w:tcPr>
          <w:p w14:paraId="79DA7EB6" w14:textId="77777777" w:rsidR="004375BD" w:rsidRDefault="002E5BA2">
            <w:r>
              <w:t>4:00</w:t>
            </w:r>
          </w:p>
        </w:tc>
        <w:tc>
          <w:tcPr>
            <w:tcW w:w="1556" w:type="dxa"/>
            <w:vAlign w:val="center"/>
          </w:tcPr>
          <w:p w14:paraId="4E3C0A12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705B3B6A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77033A68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51E48D02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48026EDA" w14:textId="77777777" w:rsidR="004375BD" w:rsidRDefault="002E5BA2">
            <w:r>
              <w:t>0.00</w:t>
            </w:r>
          </w:p>
        </w:tc>
      </w:tr>
      <w:tr w:rsidR="004375BD" w14:paraId="47282927" w14:textId="77777777">
        <w:tc>
          <w:tcPr>
            <w:tcW w:w="1556" w:type="dxa"/>
            <w:shd w:val="clear" w:color="auto" w:fill="E6E6E6"/>
            <w:vAlign w:val="center"/>
          </w:tcPr>
          <w:p w14:paraId="228B046B" w14:textId="77777777" w:rsidR="004375BD" w:rsidRDefault="002E5BA2">
            <w:r>
              <w:t>5:00</w:t>
            </w:r>
          </w:p>
        </w:tc>
        <w:tc>
          <w:tcPr>
            <w:tcW w:w="1556" w:type="dxa"/>
            <w:vAlign w:val="center"/>
          </w:tcPr>
          <w:p w14:paraId="4A354ACC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79834A59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3CC83B28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68924D10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4FA34F5B" w14:textId="77777777" w:rsidR="004375BD" w:rsidRDefault="002E5BA2">
            <w:r>
              <w:t>0.00</w:t>
            </w:r>
          </w:p>
        </w:tc>
      </w:tr>
      <w:tr w:rsidR="004375BD" w14:paraId="7C814A31" w14:textId="77777777">
        <w:tc>
          <w:tcPr>
            <w:tcW w:w="1556" w:type="dxa"/>
            <w:shd w:val="clear" w:color="auto" w:fill="E6E6E6"/>
            <w:vAlign w:val="center"/>
          </w:tcPr>
          <w:p w14:paraId="6ABFA7DD" w14:textId="77777777" w:rsidR="004375BD" w:rsidRDefault="002E5BA2">
            <w:r>
              <w:t>6:00</w:t>
            </w:r>
          </w:p>
        </w:tc>
        <w:tc>
          <w:tcPr>
            <w:tcW w:w="1556" w:type="dxa"/>
            <w:vAlign w:val="center"/>
          </w:tcPr>
          <w:p w14:paraId="5597BC4D" w14:textId="77777777" w:rsidR="004375BD" w:rsidRDefault="002E5BA2">
            <w:r>
              <w:t>41.34</w:t>
            </w:r>
          </w:p>
        </w:tc>
        <w:tc>
          <w:tcPr>
            <w:tcW w:w="1556" w:type="dxa"/>
            <w:vAlign w:val="center"/>
          </w:tcPr>
          <w:p w14:paraId="391FA8D8" w14:textId="77777777" w:rsidR="004375BD" w:rsidRDefault="002E5BA2">
            <w:r>
              <w:t>20.60</w:t>
            </w:r>
          </w:p>
        </w:tc>
        <w:tc>
          <w:tcPr>
            <w:tcW w:w="1556" w:type="dxa"/>
            <w:vAlign w:val="center"/>
          </w:tcPr>
          <w:p w14:paraId="0E9D3C44" w14:textId="77777777" w:rsidR="004375BD" w:rsidRDefault="002E5BA2">
            <w:r>
              <w:t>3.91</w:t>
            </w:r>
          </w:p>
        </w:tc>
        <w:tc>
          <w:tcPr>
            <w:tcW w:w="1556" w:type="dxa"/>
            <w:vAlign w:val="center"/>
          </w:tcPr>
          <w:p w14:paraId="411DAF5B" w14:textId="77777777" w:rsidR="004375BD" w:rsidRDefault="002E5BA2">
            <w:r>
              <w:t>3.09</w:t>
            </w:r>
          </w:p>
        </w:tc>
        <w:tc>
          <w:tcPr>
            <w:tcW w:w="1556" w:type="dxa"/>
            <w:vAlign w:val="center"/>
          </w:tcPr>
          <w:p w14:paraId="2ADD07CF" w14:textId="77777777" w:rsidR="004375BD" w:rsidRDefault="002E5BA2">
            <w:r>
              <w:t>7.32</w:t>
            </w:r>
          </w:p>
        </w:tc>
      </w:tr>
      <w:tr w:rsidR="004375BD" w14:paraId="4AACE48E" w14:textId="77777777">
        <w:tc>
          <w:tcPr>
            <w:tcW w:w="1556" w:type="dxa"/>
            <w:shd w:val="clear" w:color="auto" w:fill="E6E6E6"/>
            <w:vAlign w:val="center"/>
          </w:tcPr>
          <w:p w14:paraId="07082A46" w14:textId="77777777" w:rsidR="004375BD" w:rsidRDefault="002E5BA2">
            <w:r>
              <w:t>7:00</w:t>
            </w:r>
          </w:p>
        </w:tc>
        <w:tc>
          <w:tcPr>
            <w:tcW w:w="1556" w:type="dxa"/>
            <w:vAlign w:val="center"/>
          </w:tcPr>
          <w:p w14:paraId="5F4A6544" w14:textId="77777777" w:rsidR="004375BD" w:rsidRDefault="002E5BA2">
            <w:r>
              <w:t>200.54</w:t>
            </w:r>
          </w:p>
        </w:tc>
        <w:tc>
          <w:tcPr>
            <w:tcW w:w="1556" w:type="dxa"/>
            <w:vAlign w:val="center"/>
          </w:tcPr>
          <w:p w14:paraId="441BD77E" w14:textId="77777777" w:rsidR="004375BD" w:rsidRDefault="002E5BA2">
            <w:r>
              <w:t>118.31</w:t>
            </w:r>
          </w:p>
        </w:tc>
        <w:tc>
          <w:tcPr>
            <w:tcW w:w="1556" w:type="dxa"/>
            <w:vAlign w:val="center"/>
          </w:tcPr>
          <w:p w14:paraId="7B26C4ED" w14:textId="77777777" w:rsidR="004375BD" w:rsidRDefault="002E5BA2">
            <w:r>
              <w:t>61.46</w:t>
            </w:r>
          </w:p>
        </w:tc>
        <w:tc>
          <w:tcPr>
            <w:tcW w:w="1556" w:type="dxa"/>
            <w:vAlign w:val="center"/>
          </w:tcPr>
          <w:p w14:paraId="195DB53B" w14:textId="77777777" w:rsidR="004375BD" w:rsidRDefault="002E5BA2">
            <w:r>
              <w:t>48.95</w:t>
            </w:r>
          </w:p>
        </w:tc>
        <w:tc>
          <w:tcPr>
            <w:tcW w:w="1556" w:type="dxa"/>
            <w:vAlign w:val="center"/>
          </w:tcPr>
          <w:p w14:paraId="3AFE5919" w14:textId="77777777" w:rsidR="004375BD" w:rsidRDefault="002E5BA2">
            <w:r>
              <w:t>133.40</w:t>
            </w:r>
          </w:p>
        </w:tc>
      </w:tr>
      <w:tr w:rsidR="004375BD" w14:paraId="4F70EA28" w14:textId="77777777">
        <w:tc>
          <w:tcPr>
            <w:tcW w:w="1556" w:type="dxa"/>
            <w:shd w:val="clear" w:color="auto" w:fill="E6E6E6"/>
            <w:vAlign w:val="center"/>
          </w:tcPr>
          <w:p w14:paraId="65C8F892" w14:textId="77777777" w:rsidR="004375BD" w:rsidRDefault="002E5BA2">
            <w:r>
              <w:t>8:00</w:t>
            </w:r>
          </w:p>
        </w:tc>
        <w:tc>
          <w:tcPr>
            <w:tcW w:w="1556" w:type="dxa"/>
            <w:vAlign w:val="center"/>
          </w:tcPr>
          <w:p w14:paraId="69F4E2D6" w14:textId="77777777" w:rsidR="004375BD" w:rsidRDefault="002E5BA2">
            <w:r>
              <w:t>346.52</w:t>
            </w:r>
          </w:p>
        </w:tc>
        <w:tc>
          <w:tcPr>
            <w:tcW w:w="1556" w:type="dxa"/>
            <w:vAlign w:val="center"/>
          </w:tcPr>
          <w:p w14:paraId="72AF17DC" w14:textId="77777777" w:rsidR="004375BD" w:rsidRDefault="002E5BA2">
            <w:r>
              <w:t>204.56</w:t>
            </w:r>
          </w:p>
        </w:tc>
        <w:tc>
          <w:tcPr>
            <w:tcW w:w="1556" w:type="dxa"/>
            <w:vAlign w:val="center"/>
          </w:tcPr>
          <w:p w14:paraId="4233573F" w14:textId="77777777" w:rsidR="004375BD" w:rsidRDefault="002E5BA2">
            <w:r>
              <w:t>128.26</w:t>
            </w:r>
          </w:p>
        </w:tc>
        <w:tc>
          <w:tcPr>
            <w:tcW w:w="1556" w:type="dxa"/>
            <w:vAlign w:val="center"/>
          </w:tcPr>
          <w:p w14:paraId="46A6DD55" w14:textId="77777777" w:rsidR="004375BD" w:rsidRDefault="002E5BA2">
            <w:r>
              <w:t>103.01</w:t>
            </w:r>
          </w:p>
        </w:tc>
        <w:tc>
          <w:tcPr>
            <w:tcW w:w="1556" w:type="dxa"/>
            <w:vAlign w:val="center"/>
          </w:tcPr>
          <w:p w14:paraId="0A85F0BB" w14:textId="77777777" w:rsidR="004375BD" w:rsidRDefault="002E5BA2">
            <w:r>
              <w:t>311.33</w:t>
            </w:r>
          </w:p>
        </w:tc>
      </w:tr>
      <w:tr w:rsidR="004375BD" w14:paraId="2A577B54" w14:textId="77777777">
        <w:tc>
          <w:tcPr>
            <w:tcW w:w="1556" w:type="dxa"/>
            <w:shd w:val="clear" w:color="auto" w:fill="E6E6E6"/>
            <w:vAlign w:val="center"/>
          </w:tcPr>
          <w:p w14:paraId="39D3F186" w14:textId="77777777" w:rsidR="004375BD" w:rsidRDefault="002E5BA2">
            <w:r>
              <w:t>9:00</w:t>
            </w:r>
          </w:p>
        </w:tc>
        <w:tc>
          <w:tcPr>
            <w:tcW w:w="1556" w:type="dxa"/>
            <w:vAlign w:val="center"/>
          </w:tcPr>
          <w:p w14:paraId="12E5783A" w14:textId="77777777" w:rsidR="004375BD" w:rsidRDefault="002E5BA2">
            <w:r>
              <w:t>449.39</w:t>
            </w:r>
          </w:p>
        </w:tc>
        <w:tc>
          <w:tcPr>
            <w:tcW w:w="1556" w:type="dxa"/>
            <w:vAlign w:val="center"/>
          </w:tcPr>
          <w:p w14:paraId="0841F4AF" w14:textId="77777777" w:rsidR="004375BD" w:rsidRDefault="002E5BA2">
            <w:r>
              <w:t>262.58</w:t>
            </w:r>
          </w:p>
        </w:tc>
        <w:tc>
          <w:tcPr>
            <w:tcW w:w="1556" w:type="dxa"/>
            <w:vAlign w:val="center"/>
          </w:tcPr>
          <w:p w14:paraId="6554861C" w14:textId="77777777" w:rsidR="004375BD" w:rsidRDefault="002E5BA2">
            <w:r>
              <w:t>185.39</w:t>
            </w:r>
          </w:p>
        </w:tc>
        <w:tc>
          <w:tcPr>
            <w:tcW w:w="1556" w:type="dxa"/>
            <w:vAlign w:val="center"/>
          </w:tcPr>
          <w:p w14:paraId="76A9C446" w14:textId="77777777" w:rsidR="004375BD" w:rsidRDefault="002E5BA2">
            <w:r>
              <w:t>150.27</w:t>
            </w:r>
          </w:p>
        </w:tc>
        <w:tc>
          <w:tcPr>
            <w:tcW w:w="1556" w:type="dxa"/>
            <w:vAlign w:val="center"/>
          </w:tcPr>
          <w:p w14:paraId="69DBA50B" w14:textId="77777777" w:rsidR="004375BD" w:rsidRDefault="002E5BA2">
            <w:r>
              <w:t>503.37</w:t>
            </w:r>
          </w:p>
        </w:tc>
      </w:tr>
      <w:tr w:rsidR="004375BD" w14:paraId="1321E191" w14:textId="77777777">
        <w:tc>
          <w:tcPr>
            <w:tcW w:w="1556" w:type="dxa"/>
            <w:shd w:val="clear" w:color="auto" w:fill="E6E6E6"/>
            <w:vAlign w:val="center"/>
          </w:tcPr>
          <w:p w14:paraId="7923014E" w14:textId="77777777" w:rsidR="004375BD" w:rsidRDefault="002E5BA2">
            <w:r>
              <w:t>10:00</w:t>
            </w:r>
          </w:p>
        </w:tc>
        <w:tc>
          <w:tcPr>
            <w:tcW w:w="1556" w:type="dxa"/>
            <w:vAlign w:val="center"/>
          </w:tcPr>
          <w:p w14:paraId="4EF60B97" w14:textId="77777777" w:rsidR="004375BD" w:rsidRDefault="002E5BA2">
            <w:r>
              <w:t>472.38</w:t>
            </w:r>
          </w:p>
        </w:tc>
        <w:tc>
          <w:tcPr>
            <w:tcW w:w="1556" w:type="dxa"/>
            <w:vAlign w:val="center"/>
          </w:tcPr>
          <w:p w14:paraId="50277C3E" w14:textId="77777777" w:rsidR="004375BD" w:rsidRDefault="002E5BA2">
            <w:r>
              <w:t>290.15</w:t>
            </w:r>
          </w:p>
        </w:tc>
        <w:tc>
          <w:tcPr>
            <w:tcW w:w="1556" w:type="dxa"/>
            <w:vAlign w:val="center"/>
          </w:tcPr>
          <w:p w14:paraId="15D62EF1" w14:textId="77777777" w:rsidR="004375BD" w:rsidRDefault="002E5BA2">
            <w:r>
              <w:t>227.03</w:t>
            </w:r>
          </w:p>
        </w:tc>
        <w:tc>
          <w:tcPr>
            <w:tcW w:w="1556" w:type="dxa"/>
            <w:vAlign w:val="center"/>
          </w:tcPr>
          <w:p w14:paraId="54D393EA" w14:textId="77777777" w:rsidR="004375BD" w:rsidRDefault="002E5BA2">
            <w:r>
              <w:t>185.40</w:t>
            </w:r>
          </w:p>
        </w:tc>
        <w:tc>
          <w:tcPr>
            <w:tcW w:w="1556" w:type="dxa"/>
            <w:vAlign w:val="center"/>
          </w:tcPr>
          <w:p w14:paraId="53DE52F8" w14:textId="77777777" w:rsidR="004375BD" w:rsidRDefault="002E5BA2">
            <w:r>
              <w:t>669.23</w:t>
            </w:r>
          </w:p>
        </w:tc>
      </w:tr>
      <w:tr w:rsidR="004375BD" w14:paraId="5FACD729" w14:textId="77777777">
        <w:tc>
          <w:tcPr>
            <w:tcW w:w="1556" w:type="dxa"/>
            <w:shd w:val="clear" w:color="auto" w:fill="E6E6E6"/>
            <w:vAlign w:val="center"/>
          </w:tcPr>
          <w:p w14:paraId="15D7399E" w14:textId="77777777" w:rsidR="004375BD" w:rsidRDefault="002E5BA2">
            <w:r>
              <w:t>11:00</w:t>
            </w:r>
          </w:p>
        </w:tc>
        <w:tc>
          <w:tcPr>
            <w:tcW w:w="1556" w:type="dxa"/>
            <w:vAlign w:val="center"/>
          </w:tcPr>
          <w:p w14:paraId="7CCA0FE0" w14:textId="77777777" w:rsidR="004375BD" w:rsidRDefault="002E5BA2">
            <w:r>
              <w:t>423.44</w:t>
            </w:r>
          </w:p>
        </w:tc>
        <w:tc>
          <w:tcPr>
            <w:tcW w:w="1556" w:type="dxa"/>
            <w:vAlign w:val="center"/>
          </w:tcPr>
          <w:p w14:paraId="6ED00E64" w14:textId="77777777" w:rsidR="004375BD" w:rsidRDefault="002E5BA2">
            <w:r>
              <w:t>303.06</w:t>
            </w:r>
          </w:p>
        </w:tc>
        <w:tc>
          <w:tcPr>
            <w:tcW w:w="1556" w:type="dxa"/>
            <w:vAlign w:val="center"/>
          </w:tcPr>
          <w:p w14:paraId="3EC502A5" w14:textId="77777777" w:rsidR="004375BD" w:rsidRDefault="002E5BA2">
            <w:r>
              <w:t>256.07</w:t>
            </w:r>
          </w:p>
        </w:tc>
        <w:tc>
          <w:tcPr>
            <w:tcW w:w="1556" w:type="dxa"/>
            <w:vAlign w:val="center"/>
          </w:tcPr>
          <w:p w14:paraId="27035892" w14:textId="77777777" w:rsidR="004375BD" w:rsidRDefault="002E5BA2">
            <w:r>
              <w:t>209.82</w:t>
            </w:r>
          </w:p>
        </w:tc>
        <w:tc>
          <w:tcPr>
            <w:tcW w:w="1556" w:type="dxa"/>
            <w:vAlign w:val="center"/>
          </w:tcPr>
          <w:p w14:paraId="4669B0B5" w14:textId="77777777" w:rsidR="004375BD" w:rsidRDefault="002E5BA2">
            <w:r>
              <w:t>761.96</w:t>
            </w:r>
          </w:p>
        </w:tc>
      </w:tr>
      <w:tr w:rsidR="004375BD" w14:paraId="122513CB" w14:textId="77777777">
        <w:tc>
          <w:tcPr>
            <w:tcW w:w="1556" w:type="dxa"/>
            <w:shd w:val="clear" w:color="auto" w:fill="E6E6E6"/>
            <w:vAlign w:val="center"/>
          </w:tcPr>
          <w:p w14:paraId="04C71DB5" w14:textId="77777777" w:rsidR="004375BD" w:rsidRDefault="002E5BA2">
            <w:r>
              <w:t>12:00</w:t>
            </w:r>
          </w:p>
        </w:tc>
        <w:tc>
          <w:tcPr>
            <w:tcW w:w="1556" w:type="dxa"/>
            <w:vAlign w:val="center"/>
          </w:tcPr>
          <w:p w14:paraId="65CB6C1D" w14:textId="77777777" w:rsidR="004375BD" w:rsidRDefault="002E5BA2">
            <w:r>
              <w:t>337.20</w:t>
            </w:r>
          </w:p>
        </w:tc>
        <w:tc>
          <w:tcPr>
            <w:tcW w:w="1556" w:type="dxa"/>
            <w:vAlign w:val="center"/>
          </w:tcPr>
          <w:p w14:paraId="47FF79B0" w14:textId="77777777" w:rsidR="004375BD" w:rsidRDefault="002E5BA2">
            <w:r>
              <w:t>371.77</w:t>
            </w:r>
          </w:p>
        </w:tc>
        <w:tc>
          <w:tcPr>
            <w:tcW w:w="1556" w:type="dxa"/>
            <w:vAlign w:val="center"/>
          </w:tcPr>
          <w:p w14:paraId="2EEC3705" w14:textId="77777777" w:rsidR="004375BD" w:rsidRDefault="002E5BA2">
            <w:r>
              <w:t>259.28</w:t>
            </w:r>
          </w:p>
        </w:tc>
        <w:tc>
          <w:tcPr>
            <w:tcW w:w="1556" w:type="dxa"/>
            <w:vAlign w:val="center"/>
          </w:tcPr>
          <w:p w14:paraId="37078BBD" w14:textId="77777777" w:rsidR="004375BD" w:rsidRDefault="002E5BA2">
            <w:r>
              <w:t>244.18</w:t>
            </w:r>
          </w:p>
        </w:tc>
        <w:tc>
          <w:tcPr>
            <w:tcW w:w="1556" w:type="dxa"/>
            <w:vAlign w:val="center"/>
          </w:tcPr>
          <w:p w14:paraId="3788B218" w14:textId="77777777" w:rsidR="004375BD" w:rsidRDefault="002E5BA2">
            <w:r>
              <w:t>790.03</w:t>
            </w:r>
          </w:p>
        </w:tc>
      </w:tr>
      <w:tr w:rsidR="004375BD" w14:paraId="07AE71EB" w14:textId="77777777">
        <w:tc>
          <w:tcPr>
            <w:tcW w:w="1556" w:type="dxa"/>
            <w:shd w:val="clear" w:color="auto" w:fill="E6E6E6"/>
            <w:vAlign w:val="center"/>
          </w:tcPr>
          <w:p w14:paraId="33751AC1" w14:textId="77777777" w:rsidR="004375BD" w:rsidRDefault="002E5BA2">
            <w:r>
              <w:t>13:00</w:t>
            </w:r>
          </w:p>
        </w:tc>
        <w:tc>
          <w:tcPr>
            <w:tcW w:w="1556" w:type="dxa"/>
            <w:vAlign w:val="center"/>
          </w:tcPr>
          <w:p w14:paraId="2E9026F2" w14:textId="77777777" w:rsidR="004375BD" w:rsidRDefault="002E5BA2">
            <w:r>
              <w:t>287.08</w:t>
            </w:r>
          </w:p>
        </w:tc>
        <w:tc>
          <w:tcPr>
            <w:tcW w:w="1556" w:type="dxa"/>
            <w:vAlign w:val="center"/>
          </w:tcPr>
          <w:p w14:paraId="6B32DAAB" w14:textId="77777777" w:rsidR="004375BD" w:rsidRDefault="002E5BA2">
            <w:r>
              <w:t>350.70</w:t>
            </w:r>
          </w:p>
        </w:tc>
        <w:tc>
          <w:tcPr>
            <w:tcW w:w="1556" w:type="dxa"/>
            <w:vAlign w:val="center"/>
          </w:tcPr>
          <w:p w14:paraId="18FBBA46" w14:textId="77777777" w:rsidR="004375BD" w:rsidRDefault="002E5BA2">
            <w:r>
              <w:t>280.24</w:t>
            </w:r>
          </w:p>
        </w:tc>
        <w:tc>
          <w:tcPr>
            <w:tcW w:w="1556" w:type="dxa"/>
            <w:vAlign w:val="center"/>
          </w:tcPr>
          <w:p w14:paraId="0C25D57E" w14:textId="77777777" w:rsidR="004375BD" w:rsidRDefault="002E5BA2">
            <w:r>
              <w:t>233.14</w:t>
            </w:r>
          </w:p>
        </w:tc>
        <w:tc>
          <w:tcPr>
            <w:tcW w:w="1556" w:type="dxa"/>
            <w:vAlign w:val="center"/>
          </w:tcPr>
          <w:p w14:paraId="227BEFE2" w14:textId="77777777" w:rsidR="004375BD" w:rsidRDefault="002E5BA2">
            <w:r>
              <w:t>796.27</w:t>
            </w:r>
          </w:p>
        </w:tc>
      </w:tr>
      <w:tr w:rsidR="004375BD" w14:paraId="7B2E55DB" w14:textId="77777777">
        <w:tc>
          <w:tcPr>
            <w:tcW w:w="1556" w:type="dxa"/>
            <w:shd w:val="clear" w:color="auto" w:fill="E6E6E6"/>
            <w:vAlign w:val="center"/>
          </w:tcPr>
          <w:p w14:paraId="4A54FC6B" w14:textId="77777777" w:rsidR="004375BD" w:rsidRDefault="002E5BA2">
            <w:r>
              <w:t>14:00</w:t>
            </w:r>
          </w:p>
        </w:tc>
        <w:tc>
          <w:tcPr>
            <w:tcW w:w="1556" w:type="dxa"/>
            <w:vAlign w:val="center"/>
          </w:tcPr>
          <w:p w14:paraId="3964699E" w14:textId="77777777" w:rsidR="004375BD" w:rsidRDefault="002E5BA2">
            <w:r>
              <w:t>254.01</w:t>
            </w:r>
          </w:p>
        </w:tc>
        <w:tc>
          <w:tcPr>
            <w:tcW w:w="1556" w:type="dxa"/>
            <w:vAlign w:val="center"/>
          </w:tcPr>
          <w:p w14:paraId="5C349695" w14:textId="77777777" w:rsidR="004375BD" w:rsidRDefault="002E5BA2">
            <w:r>
              <w:t>299.99</w:t>
            </w:r>
          </w:p>
        </w:tc>
        <w:tc>
          <w:tcPr>
            <w:tcW w:w="1556" w:type="dxa"/>
            <w:vAlign w:val="center"/>
          </w:tcPr>
          <w:p w14:paraId="6881B734" w14:textId="77777777" w:rsidR="004375BD" w:rsidRDefault="002E5BA2">
            <w:r>
              <w:t>357.85</w:t>
            </w:r>
          </w:p>
        </w:tc>
        <w:tc>
          <w:tcPr>
            <w:tcW w:w="1556" w:type="dxa"/>
            <w:vAlign w:val="center"/>
          </w:tcPr>
          <w:p w14:paraId="535E475E" w14:textId="77777777" w:rsidR="004375BD" w:rsidRDefault="002E5BA2">
            <w:r>
              <w:t>208.78</w:t>
            </w:r>
          </w:p>
        </w:tc>
        <w:tc>
          <w:tcPr>
            <w:tcW w:w="1556" w:type="dxa"/>
            <w:vAlign w:val="center"/>
          </w:tcPr>
          <w:p w14:paraId="62E4B631" w14:textId="77777777" w:rsidR="004375BD" w:rsidRDefault="002E5BA2">
            <w:r>
              <w:t>800.48</w:t>
            </w:r>
          </w:p>
        </w:tc>
      </w:tr>
      <w:tr w:rsidR="004375BD" w14:paraId="73CBA561" w14:textId="77777777">
        <w:tc>
          <w:tcPr>
            <w:tcW w:w="1556" w:type="dxa"/>
            <w:shd w:val="clear" w:color="auto" w:fill="E6E6E6"/>
            <w:vAlign w:val="center"/>
          </w:tcPr>
          <w:p w14:paraId="3BA0AD84" w14:textId="77777777" w:rsidR="004375BD" w:rsidRDefault="002E5BA2">
            <w:r>
              <w:t>15:00</w:t>
            </w:r>
          </w:p>
        </w:tc>
        <w:tc>
          <w:tcPr>
            <w:tcW w:w="1556" w:type="dxa"/>
            <w:vAlign w:val="center"/>
          </w:tcPr>
          <w:p w14:paraId="1E2D7DA4" w14:textId="77777777" w:rsidR="004375BD" w:rsidRDefault="002E5BA2">
            <w:r>
              <w:t>192.36</w:t>
            </w:r>
          </w:p>
        </w:tc>
        <w:tc>
          <w:tcPr>
            <w:tcW w:w="1556" w:type="dxa"/>
            <w:vAlign w:val="center"/>
          </w:tcPr>
          <w:p w14:paraId="5239CA81" w14:textId="77777777" w:rsidR="004375BD" w:rsidRDefault="002E5BA2">
            <w:r>
              <w:t>252.56</w:t>
            </w:r>
          </w:p>
        </w:tc>
        <w:tc>
          <w:tcPr>
            <w:tcW w:w="1556" w:type="dxa"/>
            <w:vAlign w:val="center"/>
          </w:tcPr>
          <w:p w14:paraId="0E1A8D1C" w14:textId="77777777" w:rsidR="004375BD" w:rsidRDefault="002E5BA2">
            <w:r>
              <w:t>427.78</w:t>
            </w:r>
          </w:p>
        </w:tc>
        <w:tc>
          <w:tcPr>
            <w:tcW w:w="1556" w:type="dxa"/>
            <w:vAlign w:val="center"/>
          </w:tcPr>
          <w:p w14:paraId="2BA42146" w14:textId="77777777" w:rsidR="004375BD" w:rsidRDefault="002E5BA2">
            <w:r>
              <w:t>162.85</w:t>
            </w:r>
          </w:p>
        </w:tc>
        <w:tc>
          <w:tcPr>
            <w:tcW w:w="1556" w:type="dxa"/>
            <w:vAlign w:val="center"/>
          </w:tcPr>
          <w:p w14:paraId="529D3373" w14:textId="77777777" w:rsidR="004375BD" w:rsidRDefault="002E5BA2">
            <w:r>
              <w:t>788.65</w:t>
            </w:r>
          </w:p>
        </w:tc>
      </w:tr>
      <w:tr w:rsidR="004375BD" w14:paraId="62891346" w14:textId="77777777">
        <w:tc>
          <w:tcPr>
            <w:tcW w:w="1556" w:type="dxa"/>
            <w:shd w:val="clear" w:color="auto" w:fill="E6E6E6"/>
            <w:vAlign w:val="center"/>
          </w:tcPr>
          <w:p w14:paraId="66947BF0" w14:textId="77777777" w:rsidR="004375BD" w:rsidRDefault="002E5BA2">
            <w:r>
              <w:t>16:00</w:t>
            </w:r>
          </w:p>
        </w:tc>
        <w:tc>
          <w:tcPr>
            <w:tcW w:w="1556" w:type="dxa"/>
            <w:vAlign w:val="center"/>
          </w:tcPr>
          <w:p w14:paraId="69639035" w14:textId="77777777" w:rsidR="004375BD" w:rsidRDefault="002E5BA2">
            <w:r>
              <w:t>160.21</w:t>
            </w:r>
          </w:p>
        </w:tc>
        <w:tc>
          <w:tcPr>
            <w:tcW w:w="1556" w:type="dxa"/>
            <w:vAlign w:val="center"/>
          </w:tcPr>
          <w:p w14:paraId="2BA04248" w14:textId="77777777" w:rsidR="004375BD" w:rsidRDefault="002E5BA2">
            <w:r>
              <w:t>256.13</w:t>
            </w:r>
          </w:p>
        </w:tc>
        <w:tc>
          <w:tcPr>
            <w:tcW w:w="1556" w:type="dxa"/>
            <w:vAlign w:val="center"/>
          </w:tcPr>
          <w:p w14:paraId="3E1B95C1" w14:textId="77777777" w:rsidR="004375BD" w:rsidRDefault="002E5BA2">
            <w:r>
              <w:t>464.53</w:t>
            </w:r>
          </w:p>
        </w:tc>
        <w:tc>
          <w:tcPr>
            <w:tcW w:w="1556" w:type="dxa"/>
            <w:vAlign w:val="center"/>
          </w:tcPr>
          <w:p w14:paraId="434CDF89" w14:textId="77777777" w:rsidR="004375BD" w:rsidRDefault="002E5BA2">
            <w:r>
              <w:t>134.65</w:t>
            </w:r>
          </w:p>
        </w:tc>
        <w:tc>
          <w:tcPr>
            <w:tcW w:w="1556" w:type="dxa"/>
            <w:vAlign w:val="center"/>
          </w:tcPr>
          <w:p w14:paraId="77285D1D" w14:textId="77777777" w:rsidR="004375BD" w:rsidRDefault="002E5BA2">
            <w:r>
              <w:t>618.98</w:t>
            </w:r>
          </w:p>
        </w:tc>
      </w:tr>
      <w:tr w:rsidR="004375BD" w14:paraId="4371670F" w14:textId="77777777">
        <w:tc>
          <w:tcPr>
            <w:tcW w:w="1556" w:type="dxa"/>
            <w:shd w:val="clear" w:color="auto" w:fill="E6E6E6"/>
            <w:vAlign w:val="center"/>
          </w:tcPr>
          <w:p w14:paraId="3FB55A71" w14:textId="77777777" w:rsidR="004375BD" w:rsidRDefault="002E5BA2">
            <w:r>
              <w:t>17:00</w:t>
            </w:r>
          </w:p>
        </w:tc>
        <w:tc>
          <w:tcPr>
            <w:tcW w:w="1556" w:type="dxa"/>
            <w:vAlign w:val="center"/>
          </w:tcPr>
          <w:p w14:paraId="2B5B7E1D" w14:textId="77777777" w:rsidR="004375BD" w:rsidRDefault="002E5BA2">
            <w:r>
              <w:t>118.61</w:t>
            </w:r>
          </w:p>
        </w:tc>
        <w:tc>
          <w:tcPr>
            <w:tcW w:w="1556" w:type="dxa"/>
            <w:vAlign w:val="center"/>
          </w:tcPr>
          <w:p w14:paraId="7001E8F0" w14:textId="77777777" w:rsidR="004375BD" w:rsidRDefault="002E5BA2">
            <w:r>
              <w:t>240.27</w:t>
            </w:r>
          </w:p>
        </w:tc>
        <w:tc>
          <w:tcPr>
            <w:tcW w:w="1556" w:type="dxa"/>
            <w:vAlign w:val="center"/>
          </w:tcPr>
          <w:p w14:paraId="14522731" w14:textId="77777777" w:rsidR="004375BD" w:rsidRDefault="002E5BA2">
            <w:r>
              <w:t>423.74</w:t>
            </w:r>
          </w:p>
        </w:tc>
        <w:tc>
          <w:tcPr>
            <w:tcW w:w="1556" w:type="dxa"/>
            <w:vAlign w:val="center"/>
          </w:tcPr>
          <w:p w14:paraId="2EB63AC6" w14:textId="77777777" w:rsidR="004375BD" w:rsidRDefault="002E5BA2">
            <w:r>
              <w:t>98.35</w:t>
            </w:r>
          </w:p>
        </w:tc>
        <w:tc>
          <w:tcPr>
            <w:tcW w:w="1556" w:type="dxa"/>
            <w:vAlign w:val="center"/>
          </w:tcPr>
          <w:p w14:paraId="1FF98BB5" w14:textId="77777777" w:rsidR="004375BD" w:rsidRDefault="002E5BA2">
            <w:r>
              <w:t>406.80</w:t>
            </w:r>
          </w:p>
        </w:tc>
      </w:tr>
      <w:tr w:rsidR="004375BD" w14:paraId="74C2C13C" w14:textId="77777777">
        <w:tc>
          <w:tcPr>
            <w:tcW w:w="1556" w:type="dxa"/>
            <w:shd w:val="clear" w:color="auto" w:fill="E6E6E6"/>
            <w:vAlign w:val="center"/>
          </w:tcPr>
          <w:p w14:paraId="708B8F26" w14:textId="77777777" w:rsidR="004375BD" w:rsidRDefault="002E5BA2">
            <w:r>
              <w:t>18:00</w:t>
            </w:r>
          </w:p>
        </w:tc>
        <w:tc>
          <w:tcPr>
            <w:tcW w:w="1556" w:type="dxa"/>
            <w:vAlign w:val="center"/>
          </w:tcPr>
          <w:p w14:paraId="34FFA9CE" w14:textId="77777777" w:rsidR="004375BD" w:rsidRDefault="002E5BA2">
            <w:r>
              <w:t>62.44</w:t>
            </w:r>
          </w:p>
        </w:tc>
        <w:tc>
          <w:tcPr>
            <w:tcW w:w="1556" w:type="dxa"/>
            <w:vAlign w:val="center"/>
          </w:tcPr>
          <w:p w14:paraId="4F220732" w14:textId="77777777" w:rsidR="004375BD" w:rsidRDefault="002E5BA2">
            <w:r>
              <w:t>208.30</w:t>
            </w:r>
          </w:p>
        </w:tc>
        <w:tc>
          <w:tcPr>
            <w:tcW w:w="1556" w:type="dxa"/>
            <w:vAlign w:val="center"/>
          </w:tcPr>
          <w:p w14:paraId="677AEE51" w14:textId="77777777" w:rsidR="004375BD" w:rsidRDefault="002E5BA2">
            <w:r>
              <w:t>372.61</w:t>
            </w:r>
          </w:p>
        </w:tc>
        <w:tc>
          <w:tcPr>
            <w:tcW w:w="1556" w:type="dxa"/>
            <w:vAlign w:val="center"/>
          </w:tcPr>
          <w:p w14:paraId="72157B81" w14:textId="77777777" w:rsidR="004375BD" w:rsidRDefault="002E5BA2">
            <w:r>
              <w:t>51.63</w:t>
            </w:r>
          </w:p>
        </w:tc>
        <w:tc>
          <w:tcPr>
            <w:tcW w:w="1556" w:type="dxa"/>
            <w:vAlign w:val="center"/>
          </w:tcPr>
          <w:p w14:paraId="3D2FFB26" w14:textId="77777777" w:rsidR="004375BD" w:rsidRDefault="002E5BA2">
            <w:r>
              <w:t>208.58</w:t>
            </w:r>
          </w:p>
        </w:tc>
      </w:tr>
      <w:tr w:rsidR="004375BD" w14:paraId="06600A24" w14:textId="77777777">
        <w:tc>
          <w:tcPr>
            <w:tcW w:w="1556" w:type="dxa"/>
            <w:shd w:val="clear" w:color="auto" w:fill="E6E6E6"/>
            <w:vAlign w:val="center"/>
          </w:tcPr>
          <w:p w14:paraId="6E7C123B" w14:textId="77777777" w:rsidR="004375BD" w:rsidRDefault="002E5BA2">
            <w:r>
              <w:t>19:00</w:t>
            </w:r>
          </w:p>
        </w:tc>
        <w:tc>
          <w:tcPr>
            <w:tcW w:w="1556" w:type="dxa"/>
            <w:vAlign w:val="center"/>
          </w:tcPr>
          <w:p w14:paraId="28D44FF4" w14:textId="77777777" w:rsidR="004375BD" w:rsidRDefault="002E5BA2">
            <w:r>
              <w:t>9.49</w:t>
            </w:r>
          </w:p>
        </w:tc>
        <w:tc>
          <w:tcPr>
            <w:tcW w:w="1556" w:type="dxa"/>
            <w:vAlign w:val="center"/>
          </w:tcPr>
          <w:p w14:paraId="740C1A7B" w14:textId="77777777" w:rsidR="004375BD" w:rsidRDefault="002E5BA2">
            <w:r>
              <w:t>115.40</w:t>
            </w:r>
          </w:p>
        </w:tc>
        <w:tc>
          <w:tcPr>
            <w:tcW w:w="1556" w:type="dxa"/>
            <w:vAlign w:val="center"/>
          </w:tcPr>
          <w:p w14:paraId="0F60CE88" w14:textId="77777777" w:rsidR="004375BD" w:rsidRDefault="002E5BA2">
            <w:r>
              <w:t>195.97</w:t>
            </w:r>
          </w:p>
        </w:tc>
        <w:tc>
          <w:tcPr>
            <w:tcW w:w="1556" w:type="dxa"/>
            <w:vAlign w:val="center"/>
          </w:tcPr>
          <w:p w14:paraId="0FDFF5FA" w14:textId="77777777" w:rsidR="004375BD" w:rsidRDefault="002E5BA2">
            <w:r>
              <w:t>7.68</w:t>
            </w:r>
          </w:p>
        </w:tc>
        <w:tc>
          <w:tcPr>
            <w:tcW w:w="1556" w:type="dxa"/>
            <w:vAlign w:val="center"/>
          </w:tcPr>
          <w:p w14:paraId="1DEC1EA3" w14:textId="77777777" w:rsidR="004375BD" w:rsidRDefault="002E5BA2">
            <w:r>
              <w:t>25.50</w:t>
            </w:r>
          </w:p>
        </w:tc>
      </w:tr>
      <w:tr w:rsidR="004375BD" w14:paraId="36D0CB89" w14:textId="77777777">
        <w:tc>
          <w:tcPr>
            <w:tcW w:w="1556" w:type="dxa"/>
            <w:shd w:val="clear" w:color="auto" w:fill="E6E6E6"/>
            <w:vAlign w:val="center"/>
          </w:tcPr>
          <w:p w14:paraId="2D71C006" w14:textId="77777777" w:rsidR="004375BD" w:rsidRDefault="002E5BA2">
            <w:r>
              <w:t>20:00</w:t>
            </w:r>
          </w:p>
        </w:tc>
        <w:tc>
          <w:tcPr>
            <w:tcW w:w="1556" w:type="dxa"/>
            <w:vAlign w:val="center"/>
          </w:tcPr>
          <w:p w14:paraId="7FE081D0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62E10E62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6EF1AF53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48DFE84E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50DFDA91" w14:textId="77777777" w:rsidR="004375BD" w:rsidRDefault="002E5BA2">
            <w:r>
              <w:t>0.00</w:t>
            </w:r>
          </w:p>
        </w:tc>
      </w:tr>
      <w:tr w:rsidR="004375BD" w14:paraId="45F1A255" w14:textId="77777777">
        <w:tc>
          <w:tcPr>
            <w:tcW w:w="1556" w:type="dxa"/>
            <w:shd w:val="clear" w:color="auto" w:fill="E6E6E6"/>
            <w:vAlign w:val="center"/>
          </w:tcPr>
          <w:p w14:paraId="031D1EF7" w14:textId="77777777" w:rsidR="004375BD" w:rsidRDefault="002E5BA2">
            <w:r>
              <w:t>21:00</w:t>
            </w:r>
          </w:p>
        </w:tc>
        <w:tc>
          <w:tcPr>
            <w:tcW w:w="1556" w:type="dxa"/>
            <w:vAlign w:val="center"/>
          </w:tcPr>
          <w:p w14:paraId="0F399531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2F1D39C4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0F3DF131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565AA83C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6EF4F1EA" w14:textId="77777777" w:rsidR="004375BD" w:rsidRDefault="002E5BA2">
            <w:r>
              <w:t>0.00</w:t>
            </w:r>
          </w:p>
        </w:tc>
      </w:tr>
      <w:tr w:rsidR="004375BD" w14:paraId="6FAF3302" w14:textId="77777777">
        <w:tc>
          <w:tcPr>
            <w:tcW w:w="1556" w:type="dxa"/>
            <w:shd w:val="clear" w:color="auto" w:fill="E6E6E6"/>
            <w:vAlign w:val="center"/>
          </w:tcPr>
          <w:p w14:paraId="61ED6853" w14:textId="77777777" w:rsidR="004375BD" w:rsidRDefault="002E5BA2">
            <w:r>
              <w:t>22:00</w:t>
            </w:r>
          </w:p>
        </w:tc>
        <w:tc>
          <w:tcPr>
            <w:tcW w:w="1556" w:type="dxa"/>
            <w:vAlign w:val="center"/>
          </w:tcPr>
          <w:p w14:paraId="6BC822FF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77F39196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5625188F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682C0388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7B907396" w14:textId="77777777" w:rsidR="004375BD" w:rsidRDefault="002E5BA2">
            <w:r>
              <w:t>0.00</w:t>
            </w:r>
          </w:p>
        </w:tc>
      </w:tr>
      <w:tr w:rsidR="004375BD" w14:paraId="45AF7D5D" w14:textId="77777777">
        <w:tc>
          <w:tcPr>
            <w:tcW w:w="1556" w:type="dxa"/>
            <w:shd w:val="clear" w:color="auto" w:fill="E6E6E6"/>
            <w:vAlign w:val="center"/>
          </w:tcPr>
          <w:p w14:paraId="2F44B4C3" w14:textId="77777777" w:rsidR="004375BD" w:rsidRDefault="002E5BA2">
            <w:r>
              <w:t>23:00</w:t>
            </w:r>
          </w:p>
        </w:tc>
        <w:tc>
          <w:tcPr>
            <w:tcW w:w="1556" w:type="dxa"/>
            <w:vAlign w:val="center"/>
          </w:tcPr>
          <w:p w14:paraId="79D75901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557E7618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6F8564F0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6B7E2C71" w14:textId="77777777" w:rsidR="004375BD" w:rsidRDefault="002E5BA2">
            <w:r>
              <w:t>0.00</w:t>
            </w:r>
          </w:p>
        </w:tc>
        <w:tc>
          <w:tcPr>
            <w:tcW w:w="1556" w:type="dxa"/>
            <w:vAlign w:val="center"/>
          </w:tcPr>
          <w:p w14:paraId="627BE28F" w14:textId="77777777" w:rsidR="004375BD" w:rsidRDefault="002E5BA2">
            <w:r>
              <w:t>0.00</w:t>
            </w:r>
          </w:p>
        </w:tc>
      </w:tr>
    </w:tbl>
    <w:p w14:paraId="78692476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74A8AE3D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06313F3E" w14:textId="77777777" w:rsidR="00697366" w:rsidRDefault="00697366" w:rsidP="00CA66B7">
      <w:pPr>
        <w:pStyle w:val="2"/>
      </w:pPr>
      <w:bookmarkStart w:id="43" w:name="_Toc91515584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2A53E259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122FA3E5" wp14:editId="48AF46C2">
            <wp:extent cx="5667375" cy="230505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375BD" w14:paraId="7889366C" w14:textId="77777777">
        <w:tc>
          <w:tcPr>
            <w:tcW w:w="777" w:type="dxa"/>
            <w:shd w:val="clear" w:color="auto" w:fill="E6E6E6"/>
            <w:vAlign w:val="center"/>
          </w:tcPr>
          <w:p w14:paraId="6F1F4C57" w14:textId="77777777" w:rsidR="004375BD" w:rsidRDefault="002E5BA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C0A7E8" w14:textId="77777777" w:rsidR="004375BD" w:rsidRDefault="002E5BA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F64453" w14:textId="77777777" w:rsidR="004375BD" w:rsidRDefault="002E5BA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80437" w14:textId="77777777" w:rsidR="004375BD" w:rsidRDefault="002E5BA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B66037" w14:textId="77777777" w:rsidR="004375BD" w:rsidRDefault="002E5BA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5D43C" w14:textId="77777777" w:rsidR="004375BD" w:rsidRDefault="002E5BA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BA265" w14:textId="77777777" w:rsidR="004375BD" w:rsidRDefault="002E5BA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91B0B2" w14:textId="77777777" w:rsidR="004375BD" w:rsidRDefault="002E5BA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345265" w14:textId="77777777" w:rsidR="004375BD" w:rsidRDefault="002E5BA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999DC" w14:textId="77777777" w:rsidR="004375BD" w:rsidRDefault="002E5BA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A0922F" w14:textId="77777777" w:rsidR="004375BD" w:rsidRDefault="002E5BA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14DDAE" w14:textId="77777777" w:rsidR="004375BD" w:rsidRDefault="002E5BA2">
            <w:pPr>
              <w:jc w:val="center"/>
            </w:pPr>
            <w:r>
              <w:t>11:00</w:t>
            </w:r>
          </w:p>
        </w:tc>
      </w:tr>
      <w:tr w:rsidR="004375BD" w14:paraId="6DCC7D45" w14:textId="77777777">
        <w:tc>
          <w:tcPr>
            <w:tcW w:w="777" w:type="dxa"/>
            <w:vAlign w:val="center"/>
          </w:tcPr>
          <w:p w14:paraId="42F9C1BF" w14:textId="77777777" w:rsidR="004375BD" w:rsidRDefault="002E5BA2">
            <w:r>
              <w:t>32.50</w:t>
            </w:r>
          </w:p>
        </w:tc>
        <w:tc>
          <w:tcPr>
            <w:tcW w:w="777" w:type="dxa"/>
            <w:vAlign w:val="center"/>
          </w:tcPr>
          <w:p w14:paraId="028AA79D" w14:textId="77777777" w:rsidR="004375BD" w:rsidRDefault="002E5BA2">
            <w:r>
              <w:t>31.88</w:t>
            </w:r>
          </w:p>
        </w:tc>
        <w:tc>
          <w:tcPr>
            <w:tcW w:w="777" w:type="dxa"/>
            <w:vAlign w:val="center"/>
          </w:tcPr>
          <w:p w14:paraId="1C4CE2BE" w14:textId="77777777" w:rsidR="004375BD" w:rsidRDefault="002E5BA2">
            <w:r>
              <w:t>31.41</w:t>
            </w:r>
          </w:p>
        </w:tc>
        <w:tc>
          <w:tcPr>
            <w:tcW w:w="777" w:type="dxa"/>
            <w:vAlign w:val="center"/>
          </w:tcPr>
          <w:p w14:paraId="4CA3490C" w14:textId="77777777" w:rsidR="004375BD" w:rsidRDefault="002E5BA2">
            <w:r>
              <w:t>31.11</w:t>
            </w:r>
          </w:p>
        </w:tc>
        <w:tc>
          <w:tcPr>
            <w:tcW w:w="777" w:type="dxa"/>
            <w:vAlign w:val="center"/>
          </w:tcPr>
          <w:p w14:paraId="2F3640C7" w14:textId="77777777" w:rsidR="004375BD" w:rsidRDefault="002E5BA2">
            <w:r>
              <w:t>31.00</w:t>
            </w:r>
          </w:p>
        </w:tc>
        <w:tc>
          <w:tcPr>
            <w:tcW w:w="777" w:type="dxa"/>
            <w:vAlign w:val="center"/>
          </w:tcPr>
          <w:p w14:paraId="4F5FEFF4" w14:textId="77777777" w:rsidR="004375BD" w:rsidRDefault="002E5BA2">
            <w:r>
              <w:t>31.11</w:t>
            </w:r>
          </w:p>
        </w:tc>
        <w:tc>
          <w:tcPr>
            <w:tcW w:w="777" w:type="dxa"/>
            <w:vAlign w:val="center"/>
          </w:tcPr>
          <w:p w14:paraId="2E853F6E" w14:textId="77777777" w:rsidR="004375BD" w:rsidRDefault="002E5BA2">
            <w:r>
              <w:t>31.41</w:t>
            </w:r>
          </w:p>
        </w:tc>
        <w:tc>
          <w:tcPr>
            <w:tcW w:w="777" w:type="dxa"/>
            <w:vAlign w:val="center"/>
          </w:tcPr>
          <w:p w14:paraId="48DF25FE" w14:textId="77777777" w:rsidR="004375BD" w:rsidRDefault="002E5BA2">
            <w:r>
              <w:t>31.88</w:t>
            </w:r>
          </w:p>
        </w:tc>
        <w:tc>
          <w:tcPr>
            <w:tcW w:w="777" w:type="dxa"/>
            <w:vAlign w:val="center"/>
          </w:tcPr>
          <w:p w14:paraId="33C1629B" w14:textId="77777777" w:rsidR="004375BD" w:rsidRDefault="002E5BA2">
            <w:r>
              <w:t>32.50</w:t>
            </w:r>
          </w:p>
        </w:tc>
        <w:tc>
          <w:tcPr>
            <w:tcW w:w="777" w:type="dxa"/>
            <w:vAlign w:val="center"/>
          </w:tcPr>
          <w:p w14:paraId="1CF0AC47" w14:textId="77777777" w:rsidR="004375BD" w:rsidRDefault="002E5BA2">
            <w:r>
              <w:t>33.23</w:t>
            </w:r>
          </w:p>
        </w:tc>
        <w:tc>
          <w:tcPr>
            <w:tcW w:w="777" w:type="dxa"/>
            <w:vAlign w:val="center"/>
          </w:tcPr>
          <w:p w14:paraId="580DDCB5" w14:textId="77777777" w:rsidR="004375BD" w:rsidRDefault="002E5BA2">
            <w:r>
              <w:t>34.00</w:t>
            </w:r>
          </w:p>
        </w:tc>
        <w:tc>
          <w:tcPr>
            <w:tcW w:w="777" w:type="dxa"/>
            <w:vAlign w:val="center"/>
          </w:tcPr>
          <w:p w14:paraId="26D8FF72" w14:textId="77777777" w:rsidR="004375BD" w:rsidRDefault="002E5BA2">
            <w:r>
              <w:t>34.78</w:t>
            </w:r>
          </w:p>
        </w:tc>
      </w:tr>
      <w:tr w:rsidR="004375BD" w14:paraId="0F329CF8" w14:textId="77777777">
        <w:tc>
          <w:tcPr>
            <w:tcW w:w="777" w:type="dxa"/>
            <w:shd w:val="clear" w:color="auto" w:fill="E6E6E6"/>
            <w:vAlign w:val="center"/>
          </w:tcPr>
          <w:p w14:paraId="58EEBD7F" w14:textId="77777777" w:rsidR="004375BD" w:rsidRDefault="002E5BA2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E88DAC" w14:textId="77777777" w:rsidR="004375BD" w:rsidRDefault="002E5B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FE5D6" w14:textId="77777777" w:rsidR="004375BD" w:rsidRDefault="002E5BA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71213A" w14:textId="77777777" w:rsidR="004375BD" w:rsidRDefault="002E5BA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1489C7" w14:textId="77777777" w:rsidR="004375BD" w:rsidRDefault="002E5BA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6A415" w14:textId="77777777" w:rsidR="004375BD" w:rsidRDefault="002E5BA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019F27" w14:textId="77777777" w:rsidR="004375BD" w:rsidRDefault="002E5BA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3A018" w14:textId="77777777" w:rsidR="004375BD" w:rsidRDefault="002E5BA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617531" w14:textId="77777777" w:rsidR="004375BD" w:rsidRDefault="002E5BA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D97C51" w14:textId="77777777" w:rsidR="004375BD" w:rsidRDefault="002E5BA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30D03" w14:textId="77777777" w:rsidR="004375BD" w:rsidRDefault="002E5BA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970F4C" w14:textId="77777777" w:rsidR="004375BD" w:rsidRDefault="002E5BA2">
            <w:r>
              <w:t>23:00</w:t>
            </w:r>
          </w:p>
        </w:tc>
      </w:tr>
      <w:tr w:rsidR="004375BD" w14:paraId="187A3A90" w14:textId="77777777">
        <w:tc>
          <w:tcPr>
            <w:tcW w:w="777" w:type="dxa"/>
            <w:vAlign w:val="center"/>
          </w:tcPr>
          <w:p w14:paraId="23BC9F13" w14:textId="77777777" w:rsidR="004375BD" w:rsidRDefault="002E5BA2">
            <w:r>
              <w:t>35.50</w:t>
            </w:r>
          </w:p>
        </w:tc>
        <w:tc>
          <w:tcPr>
            <w:tcW w:w="777" w:type="dxa"/>
            <w:vAlign w:val="center"/>
          </w:tcPr>
          <w:p w14:paraId="162F7299" w14:textId="77777777" w:rsidR="004375BD" w:rsidRDefault="002E5BA2">
            <w:r>
              <w:t>36.13</w:t>
            </w:r>
          </w:p>
        </w:tc>
        <w:tc>
          <w:tcPr>
            <w:tcW w:w="777" w:type="dxa"/>
            <w:vAlign w:val="center"/>
          </w:tcPr>
          <w:p w14:paraId="354C1121" w14:textId="77777777" w:rsidR="004375BD" w:rsidRDefault="002E5BA2">
            <w:r>
              <w:t>36.60</w:t>
            </w:r>
          </w:p>
        </w:tc>
        <w:tc>
          <w:tcPr>
            <w:tcW w:w="777" w:type="dxa"/>
            <w:vAlign w:val="center"/>
          </w:tcPr>
          <w:p w14:paraId="4239E5A5" w14:textId="77777777" w:rsidR="004375BD" w:rsidRDefault="002E5BA2">
            <w:r>
              <w:t>36.90</w:t>
            </w:r>
          </w:p>
        </w:tc>
        <w:tc>
          <w:tcPr>
            <w:tcW w:w="777" w:type="dxa"/>
            <w:vAlign w:val="center"/>
          </w:tcPr>
          <w:p w14:paraId="422BCFCC" w14:textId="77777777" w:rsidR="004375BD" w:rsidRDefault="002E5BA2">
            <w:r>
              <w:t>37.00</w:t>
            </w:r>
          </w:p>
        </w:tc>
        <w:tc>
          <w:tcPr>
            <w:tcW w:w="777" w:type="dxa"/>
            <w:vAlign w:val="center"/>
          </w:tcPr>
          <w:p w14:paraId="25CF8B52" w14:textId="77777777" w:rsidR="004375BD" w:rsidRDefault="002E5BA2">
            <w:r>
              <w:t>36.90</w:t>
            </w:r>
          </w:p>
        </w:tc>
        <w:tc>
          <w:tcPr>
            <w:tcW w:w="777" w:type="dxa"/>
            <w:vAlign w:val="center"/>
          </w:tcPr>
          <w:p w14:paraId="262083D6" w14:textId="77777777" w:rsidR="004375BD" w:rsidRDefault="002E5BA2">
            <w:r>
              <w:t>36.60</w:t>
            </w:r>
          </w:p>
        </w:tc>
        <w:tc>
          <w:tcPr>
            <w:tcW w:w="777" w:type="dxa"/>
            <w:vAlign w:val="center"/>
          </w:tcPr>
          <w:p w14:paraId="486E6150" w14:textId="77777777" w:rsidR="004375BD" w:rsidRDefault="002E5BA2">
            <w:r>
              <w:t>36.13</w:t>
            </w:r>
          </w:p>
        </w:tc>
        <w:tc>
          <w:tcPr>
            <w:tcW w:w="777" w:type="dxa"/>
            <w:vAlign w:val="center"/>
          </w:tcPr>
          <w:p w14:paraId="4D981939" w14:textId="77777777" w:rsidR="004375BD" w:rsidRDefault="002E5BA2">
            <w:r>
              <w:t>35.50</w:t>
            </w:r>
          </w:p>
        </w:tc>
        <w:tc>
          <w:tcPr>
            <w:tcW w:w="777" w:type="dxa"/>
            <w:vAlign w:val="center"/>
          </w:tcPr>
          <w:p w14:paraId="5F0C6D68" w14:textId="77777777" w:rsidR="004375BD" w:rsidRDefault="002E5BA2">
            <w:r>
              <w:t>34.78</w:t>
            </w:r>
          </w:p>
        </w:tc>
        <w:tc>
          <w:tcPr>
            <w:tcW w:w="777" w:type="dxa"/>
            <w:vAlign w:val="center"/>
          </w:tcPr>
          <w:p w14:paraId="7ACE167B" w14:textId="77777777" w:rsidR="004375BD" w:rsidRDefault="002E5BA2">
            <w:r>
              <w:t>34.00</w:t>
            </w:r>
          </w:p>
        </w:tc>
        <w:tc>
          <w:tcPr>
            <w:tcW w:w="777" w:type="dxa"/>
            <w:vAlign w:val="center"/>
          </w:tcPr>
          <w:p w14:paraId="4F415582" w14:textId="77777777" w:rsidR="004375BD" w:rsidRDefault="002E5BA2">
            <w:r>
              <w:t>33.23</w:t>
            </w:r>
          </w:p>
        </w:tc>
      </w:tr>
    </w:tbl>
    <w:p w14:paraId="24257417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4BE35EA9" w14:textId="77777777" w:rsidR="00A279F8" w:rsidRPr="00794676" w:rsidRDefault="00A279F8" w:rsidP="009A61CA">
      <w:pPr>
        <w:pStyle w:val="1"/>
      </w:pPr>
      <w:bookmarkStart w:id="46" w:name="_Toc91515585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4375BD" w14:paraId="219CBA16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CB35E19" w14:textId="77777777" w:rsidR="004375BD" w:rsidRDefault="002E5BA2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82DC3B8" w14:textId="77777777" w:rsidR="004375BD" w:rsidRDefault="002E5BA2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EBA2D34" w14:textId="77777777" w:rsidR="004375BD" w:rsidRDefault="002E5BA2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765090B" w14:textId="77777777" w:rsidR="004375BD" w:rsidRDefault="002E5BA2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A18CD13" w14:textId="77777777" w:rsidR="004375BD" w:rsidRDefault="002E5BA2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4804931" w14:textId="77777777" w:rsidR="004375BD" w:rsidRDefault="002E5BA2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488496DF" w14:textId="77777777" w:rsidR="004375BD" w:rsidRDefault="002E5BA2">
            <w:pPr>
              <w:jc w:val="center"/>
            </w:pPr>
            <w:r>
              <w:t>备注</w:t>
            </w:r>
          </w:p>
        </w:tc>
      </w:tr>
      <w:tr w:rsidR="004375BD" w14:paraId="575E392E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49BA600" w14:textId="77777777" w:rsidR="004375BD" w:rsidRDefault="004375BD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23C16D5" w14:textId="77777777" w:rsidR="004375BD" w:rsidRDefault="002E5BA2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644B222" w14:textId="77777777" w:rsidR="004375BD" w:rsidRDefault="002E5BA2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472AA80" w14:textId="77777777" w:rsidR="004375BD" w:rsidRDefault="002E5BA2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E03DCC5" w14:textId="77777777" w:rsidR="004375BD" w:rsidRDefault="002E5BA2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5395D78" w14:textId="77777777" w:rsidR="004375BD" w:rsidRDefault="002E5BA2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4C3674A" w14:textId="77777777" w:rsidR="004375BD" w:rsidRDefault="004375BD">
            <w:pPr>
              <w:jc w:val="center"/>
            </w:pPr>
          </w:p>
        </w:tc>
      </w:tr>
      <w:tr w:rsidR="004375BD" w14:paraId="68CDBAF9" w14:textId="77777777">
        <w:tc>
          <w:tcPr>
            <w:tcW w:w="2196" w:type="dxa"/>
            <w:shd w:val="clear" w:color="auto" w:fill="E6E6E6"/>
            <w:vAlign w:val="center"/>
          </w:tcPr>
          <w:p w14:paraId="54C4757F" w14:textId="77777777" w:rsidR="004375BD" w:rsidRDefault="002E5BA2">
            <w:r>
              <w:t>水泥砂浆</w:t>
            </w:r>
          </w:p>
        </w:tc>
        <w:tc>
          <w:tcPr>
            <w:tcW w:w="1018" w:type="dxa"/>
            <w:vAlign w:val="center"/>
          </w:tcPr>
          <w:p w14:paraId="0FDC7689" w14:textId="77777777" w:rsidR="004375BD" w:rsidRDefault="002E5BA2">
            <w:r>
              <w:t>0.930</w:t>
            </w:r>
          </w:p>
        </w:tc>
        <w:tc>
          <w:tcPr>
            <w:tcW w:w="1030" w:type="dxa"/>
            <w:vAlign w:val="center"/>
          </w:tcPr>
          <w:p w14:paraId="17BC20BE" w14:textId="77777777" w:rsidR="004375BD" w:rsidRDefault="002E5BA2">
            <w:r>
              <w:t>11.370</w:t>
            </w:r>
          </w:p>
        </w:tc>
        <w:tc>
          <w:tcPr>
            <w:tcW w:w="848" w:type="dxa"/>
            <w:vAlign w:val="center"/>
          </w:tcPr>
          <w:p w14:paraId="2740CAA1" w14:textId="77777777" w:rsidR="004375BD" w:rsidRDefault="002E5BA2">
            <w:r>
              <w:t>1800.0</w:t>
            </w:r>
          </w:p>
        </w:tc>
        <w:tc>
          <w:tcPr>
            <w:tcW w:w="1018" w:type="dxa"/>
            <w:vAlign w:val="center"/>
          </w:tcPr>
          <w:p w14:paraId="7BAA3F67" w14:textId="77777777" w:rsidR="004375BD" w:rsidRDefault="002E5BA2">
            <w:r>
              <w:t>1050.0</w:t>
            </w:r>
          </w:p>
        </w:tc>
        <w:tc>
          <w:tcPr>
            <w:tcW w:w="1188" w:type="dxa"/>
            <w:vAlign w:val="center"/>
          </w:tcPr>
          <w:p w14:paraId="4D4F461B" w14:textId="77777777" w:rsidR="004375BD" w:rsidRDefault="002E5BA2">
            <w:r>
              <w:t>0.0210</w:t>
            </w:r>
          </w:p>
        </w:tc>
        <w:tc>
          <w:tcPr>
            <w:tcW w:w="1516" w:type="dxa"/>
            <w:vAlign w:val="center"/>
          </w:tcPr>
          <w:p w14:paraId="75416507" w14:textId="77777777" w:rsidR="004375BD" w:rsidRDefault="002E5BA2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375BD" w14:paraId="18A164E0" w14:textId="77777777">
        <w:tc>
          <w:tcPr>
            <w:tcW w:w="2196" w:type="dxa"/>
            <w:shd w:val="clear" w:color="auto" w:fill="E6E6E6"/>
            <w:vAlign w:val="center"/>
          </w:tcPr>
          <w:p w14:paraId="378ABEFF" w14:textId="77777777" w:rsidR="004375BD" w:rsidRDefault="002E5BA2">
            <w:r>
              <w:t>石灰砂浆</w:t>
            </w:r>
          </w:p>
        </w:tc>
        <w:tc>
          <w:tcPr>
            <w:tcW w:w="1018" w:type="dxa"/>
            <w:vAlign w:val="center"/>
          </w:tcPr>
          <w:p w14:paraId="60CDFCA0" w14:textId="77777777" w:rsidR="004375BD" w:rsidRDefault="002E5BA2">
            <w:r>
              <w:t>0.810</w:t>
            </w:r>
          </w:p>
        </w:tc>
        <w:tc>
          <w:tcPr>
            <w:tcW w:w="1030" w:type="dxa"/>
            <w:vAlign w:val="center"/>
          </w:tcPr>
          <w:p w14:paraId="5961649C" w14:textId="77777777" w:rsidR="004375BD" w:rsidRDefault="002E5BA2">
            <w:r>
              <w:t>10.070</w:t>
            </w:r>
          </w:p>
        </w:tc>
        <w:tc>
          <w:tcPr>
            <w:tcW w:w="848" w:type="dxa"/>
            <w:vAlign w:val="center"/>
          </w:tcPr>
          <w:p w14:paraId="085D9063" w14:textId="77777777" w:rsidR="004375BD" w:rsidRDefault="002E5BA2">
            <w:r>
              <w:t>1600.0</w:t>
            </w:r>
          </w:p>
        </w:tc>
        <w:tc>
          <w:tcPr>
            <w:tcW w:w="1018" w:type="dxa"/>
            <w:vAlign w:val="center"/>
          </w:tcPr>
          <w:p w14:paraId="0878E608" w14:textId="77777777" w:rsidR="004375BD" w:rsidRDefault="002E5BA2">
            <w:r>
              <w:t>1050.0</w:t>
            </w:r>
          </w:p>
        </w:tc>
        <w:tc>
          <w:tcPr>
            <w:tcW w:w="1188" w:type="dxa"/>
            <w:vAlign w:val="center"/>
          </w:tcPr>
          <w:p w14:paraId="211D8000" w14:textId="77777777" w:rsidR="004375BD" w:rsidRDefault="002E5BA2">
            <w:r>
              <w:t>0.0443</w:t>
            </w:r>
          </w:p>
        </w:tc>
        <w:tc>
          <w:tcPr>
            <w:tcW w:w="1516" w:type="dxa"/>
            <w:vAlign w:val="center"/>
          </w:tcPr>
          <w:p w14:paraId="03C4313B" w14:textId="77777777" w:rsidR="004375BD" w:rsidRDefault="002E5BA2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375BD" w14:paraId="41A69315" w14:textId="77777777">
        <w:tc>
          <w:tcPr>
            <w:tcW w:w="2196" w:type="dxa"/>
            <w:shd w:val="clear" w:color="auto" w:fill="E6E6E6"/>
            <w:vAlign w:val="center"/>
          </w:tcPr>
          <w:p w14:paraId="02A7A0F2" w14:textId="77777777" w:rsidR="004375BD" w:rsidRDefault="002E5BA2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3D626E6" w14:textId="77777777" w:rsidR="004375BD" w:rsidRDefault="002E5BA2">
            <w:r>
              <w:t>1.740</w:t>
            </w:r>
          </w:p>
        </w:tc>
        <w:tc>
          <w:tcPr>
            <w:tcW w:w="1030" w:type="dxa"/>
            <w:vAlign w:val="center"/>
          </w:tcPr>
          <w:p w14:paraId="799F2E3B" w14:textId="77777777" w:rsidR="004375BD" w:rsidRDefault="002E5BA2">
            <w:r>
              <w:t>17.200</w:t>
            </w:r>
          </w:p>
        </w:tc>
        <w:tc>
          <w:tcPr>
            <w:tcW w:w="848" w:type="dxa"/>
            <w:vAlign w:val="center"/>
          </w:tcPr>
          <w:p w14:paraId="6ABD74C2" w14:textId="77777777" w:rsidR="004375BD" w:rsidRDefault="002E5BA2">
            <w:r>
              <w:t>2500.0</w:t>
            </w:r>
          </w:p>
        </w:tc>
        <w:tc>
          <w:tcPr>
            <w:tcW w:w="1018" w:type="dxa"/>
            <w:vAlign w:val="center"/>
          </w:tcPr>
          <w:p w14:paraId="013522E7" w14:textId="77777777" w:rsidR="004375BD" w:rsidRDefault="002E5BA2">
            <w:r>
              <w:t>920.0</w:t>
            </w:r>
          </w:p>
        </w:tc>
        <w:tc>
          <w:tcPr>
            <w:tcW w:w="1188" w:type="dxa"/>
            <w:vAlign w:val="center"/>
          </w:tcPr>
          <w:p w14:paraId="6E88A506" w14:textId="77777777" w:rsidR="004375BD" w:rsidRDefault="002E5BA2">
            <w:r>
              <w:t>0.0158</w:t>
            </w:r>
          </w:p>
        </w:tc>
        <w:tc>
          <w:tcPr>
            <w:tcW w:w="1516" w:type="dxa"/>
            <w:vAlign w:val="center"/>
          </w:tcPr>
          <w:p w14:paraId="0B2FBE5C" w14:textId="77777777" w:rsidR="004375BD" w:rsidRDefault="002E5BA2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4375BD" w14:paraId="151139A8" w14:textId="77777777">
        <w:tc>
          <w:tcPr>
            <w:tcW w:w="2196" w:type="dxa"/>
            <w:shd w:val="clear" w:color="auto" w:fill="E6E6E6"/>
            <w:vAlign w:val="center"/>
          </w:tcPr>
          <w:p w14:paraId="2E65674B" w14:textId="77777777" w:rsidR="004375BD" w:rsidRDefault="002E5BA2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033879D9" w14:textId="77777777" w:rsidR="004375BD" w:rsidRDefault="002E5BA2">
            <w:r>
              <w:t>0.030</w:t>
            </w:r>
          </w:p>
        </w:tc>
        <w:tc>
          <w:tcPr>
            <w:tcW w:w="1030" w:type="dxa"/>
            <w:vAlign w:val="center"/>
          </w:tcPr>
          <w:p w14:paraId="28A725E4" w14:textId="77777777" w:rsidR="004375BD" w:rsidRDefault="002E5BA2">
            <w:r>
              <w:t>0.340</w:t>
            </w:r>
          </w:p>
        </w:tc>
        <w:tc>
          <w:tcPr>
            <w:tcW w:w="848" w:type="dxa"/>
            <w:vAlign w:val="center"/>
          </w:tcPr>
          <w:p w14:paraId="2F656E2E" w14:textId="77777777" w:rsidR="004375BD" w:rsidRDefault="002E5BA2">
            <w:r>
              <w:t>35.0</w:t>
            </w:r>
          </w:p>
        </w:tc>
        <w:tc>
          <w:tcPr>
            <w:tcW w:w="1018" w:type="dxa"/>
            <w:vAlign w:val="center"/>
          </w:tcPr>
          <w:p w14:paraId="614096BA" w14:textId="77777777" w:rsidR="004375BD" w:rsidRDefault="002E5BA2">
            <w:r>
              <w:t>1380.0</w:t>
            </w:r>
          </w:p>
        </w:tc>
        <w:tc>
          <w:tcPr>
            <w:tcW w:w="1188" w:type="dxa"/>
            <w:vAlign w:val="center"/>
          </w:tcPr>
          <w:p w14:paraId="05E34A5F" w14:textId="77777777" w:rsidR="004375BD" w:rsidRDefault="002E5BA2">
            <w:r>
              <w:t>0.0000</w:t>
            </w:r>
          </w:p>
        </w:tc>
        <w:tc>
          <w:tcPr>
            <w:tcW w:w="1516" w:type="dxa"/>
            <w:vAlign w:val="center"/>
          </w:tcPr>
          <w:p w14:paraId="7BA8C818" w14:textId="77777777" w:rsidR="004375BD" w:rsidRDefault="002E5BA2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4375BD" w14:paraId="2BEA6A58" w14:textId="77777777">
        <w:tc>
          <w:tcPr>
            <w:tcW w:w="2196" w:type="dxa"/>
            <w:shd w:val="clear" w:color="auto" w:fill="E6E6E6"/>
            <w:vAlign w:val="center"/>
          </w:tcPr>
          <w:p w14:paraId="50DD9C1A" w14:textId="77777777" w:rsidR="004375BD" w:rsidRDefault="002E5BA2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60BA6284" w14:textId="77777777" w:rsidR="004375BD" w:rsidRDefault="002E5BA2">
            <w:r>
              <w:t>0.750</w:t>
            </w:r>
          </w:p>
        </w:tc>
        <w:tc>
          <w:tcPr>
            <w:tcW w:w="1030" w:type="dxa"/>
            <w:vAlign w:val="center"/>
          </w:tcPr>
          <w:p w14:paraId="69625052" w14:textId="77777777" w:rsidR="004375BD" w:rsidRDefault="002E5BA2">
            <w:r>
              <w:t>7.490</w:t>
            </w:r>
          </w:p>
        </w:tc>
        <w:tc>
          <w:tcPr>
            <w:tcW w:w="848" w:type="dxa"/>
            <w:vAlign w:val="center"/>
          </w:tcPr>
          <w:p w14:paraId="7BB048FB" w14:textId="77777777" w:rsidR="004375BD" w:rsidRDefault="002E5BA2">
            <w:r>
              <w:t>1450.0</w:t>
            </w:r>
          </w:p>
        </w:tc>
        <w:tc>
          <w:tcPr>
            <w:tcW w:w="1018" w:type="dxa"/>
            <w:vAlign w:val="center"/>
          </w:tcPr>
          <w:p w14:paraId="34ECB44E" w14:textId="77777777" w:rsidR="004375BD" w:rsidRDefault="002E5BA2">
            <w:r>
              <w:t>709.4</w:t>
            </w:r>
          </w:p>
        </w:tc>
        <w:tc>
          <w:tcPr>
            <w:tcW w:w="1188" w:type="dxa"/>
            <w:vAlign w:val="center"/>
          </w:tcPr>
          <w:p w14:paraId="77CDD632" w14:textId="77777777" w:rsidR="004375BD" w:rsidRDefault="002E5BA2">
            <w:r>
              <w:t>0.0000</w:t>
            </w:r>
          </w:p>
        </w:tc>
        <w:tc>
          <w:tcPr>
            <w:tcW w:w="1516" w:type="dxa"/>
            <w:vAlign w:val="center"/>
          </w:tcPr>
          <w:p w14:paraId="2E9F2F68" w14:textId="77777777" w:rsidR="004375BD" w:rsidRDefault="004375BD">
            <w:pPr>
              <w:rPr>
                <w:sz w:val="18"/>
                <w:szCs w:val="18"/>
              </w:rPr>
            </w:pPr>
          </w:p>
        </w:tc>
      </w:tr>
      <w:tr w:rsidR="004375BD" w14:paraId="1BFE0FB5" w14:textId="77777777">
        <w:tc>
          <w:tcPr>
            <w:tcW w:w="2196" w:type="dxa"/>
            <w:shd w:val="clear" w:color="auto" w:fill="E6E6E6"/>
            <w:vAlign w:val="center"/>
          </w:tcPr>
          <w:p w14:paraId="5AFE8955" w14:textId="77777777" w:rsidR="004375BD" w:rsidRDefault="002E5BA2">
            <w:r>
              <w:t>水泥砂浆</w:t>
            </w:r>
          </w:p>
        </w:tc>
        <w:tc>
          <w:tcPr>
            <w:tcW w:w="1018" w:type="dxa"/>
            <w:vAlign w:val="center"/>
          </w:tcPr>
          <w:p w14:paraId="71E77A23" w14:textId="77777777" w:rsidR="004375BD" w:rsidRDefault="002E5BA2">
            <w:r>
              <w:t>0.930</w:t>
            </w:r>
          </w:p>
        </w:tc>
        <w:tc>
          <w:tcPr>
            <w:tcW w:w="1030" w:type="dxa"/>
            <w:vAlign w:val="center"/>
          </w:tcPr>
          <w:p w14:paraId="58457F02" w14:textId="77777777" w:rsidR="004375BD" w:rsidRDefault="002E5BA2">
            <w:r>
              <w:t>11.306</w:t>
            </w:r>
          </w:p>
        </w:tc>
        <w:tc>
          <w:tcPr>
            <w:tcW w:w="848" w:type="dxa"/>
            <w:vAlign w:val="center"/>
          </w:tcPr>
          <w:p w14:paraId="7D2657F3" w14:textId="77777777" w:rsidR="004375BD" w:rsidRDefault="002E5BA2">
            <w:r>
              <w:t>1800.0</w:t>
            </w:r>
          </w:p>
        </w:tc>
        <w:tc>
          <w:tcPr>
            <w:tcW w:w="1018" w:type="dxa"/>
            <w:vAlign w:val="center"/>
          </w:tcPr>
          <w:p w14:paraId="4308F884" w14:textId="77777777" w:rsidR="004375BD" w:rsidRDefault="002E5BA2">
            <w:r>
              <w:t>1050.0</w:t>
            </w:r>
          </w:p>
        </w:tc>
        <w:tc>
          <w:tcPr>
            <w:tcW w:w="1188" w:type="dxa"/>
            <w:vAlign w:val="center"/>
          </w:tcPr>
          <w:p w14:paraId="4A32C7E1" w14:textId="77777777" w:rsidR="004375BD" w:rsidRDefault="002E5BA2">
            <w:r>
              <w:t>0.0000</w:t>
            </w:r>
          </w:p>
        </w:tc>
        <w:tc>
          <w:tcPr>
            <w:tcW w:w="1516" w:type="dxa"/>
            <w:vAlign w:val="center"/>
          </w:tcPr>
          <w:p w14:paraId="192ADA1B" w14:textId="77777777" w:rsidR="004375BD" w:rsidRDefault="004375BD">
            <w:pPr>
              <w:rPr>
                <w:sz w:val="18"/>
                <w:szCs w:val="18"/>
              </w:rPr>
            </w:pPr>
          </w:p>
        </w:tc>
      </w:tr>
      <w:tr w:rsidR="004375BD" w14:paraId="7170D03B" w14:textId="77777777">
        <w:tc>
          <w:tcPr>
            <w:tcW w:w="2196" w:type="dxa"/>
            <w:shd w:val="clear" w:color="auto" w:fill="E6E6E6"/>
            <w:vAlign w:val="center"/>
          </w:tcPr>
          <w:p w14:paraId="7CAD5AAF" w14:textId="77777777" w:rsidR="004375BD" w:rsidRDefault="002E5BA2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17CD3CD" w14:textId="77777777" w:rsidR="004375BD" w:rsidRDefault="002E5BA2">
            <w:r>
              <w:t>1.740</w:t>
            </w:r>
          </w:p>
        </w:tc>
        <w:tc>
          <w:tcPr>
            <w:tcW w:w="1030" w:type="dxa"/>
            <w:vAlign w:val="center"/>
          </w:tcPr>
          <w:p w14:paraId="4CD62C6C" w14:textId="77777777" w:rsidR="004375BD" w:rsidRDefault="002E5BA2">
            <w:r>
              <w:t>17.060</w:t>
            </w:r>
          </w:p>
        </w:tc>
        <w:tc>
          <w:tcPr>
            <w:tcW w:w="848" w:type="dxa"/>
            <w:vAlign w:val="center"/>
          </w:tcPr>
          <w:p w14:paraId="4F7319FA" w14:textId="77777777" w:rsidR="004375BD" w:rsidRDefault="002E5BA2">
            <w:r>
              <w:t>2500.0</w:t>
            </w:r>
          </w:p>
        </w:tc>
        <w:tc>
          <w:tcPr>
            <w:tcW w:w="1018" w:type="dxa"/>
            <w:vAlign w:val="center"/>
          </w:tcPr>
          <w:p w14:paraId="0DB8777F" w14:textId="77777777" w:rsidR="004375BD" w:rsidRDefault="002E5BA2">
            <w:r>
              <w:t>920.0</w:t>
            </w:r>
          </w:p>
        </w:tc>
        <w:tc>
          <w:tcPr>
            <w:tcW w:w="1188" w:type="dxa"/>
            <w:vAlign w:val="center"/>
          </w:tcPr>
          <w:p w14:paraId="78CCF749" w14:textId="77777777" w:rsidR="004375BD" w:rsidRDefault="002E5BA2">
            <w:r>
              <w:t>0.0000</w:t>
            </w:r>
          </w:p>
        </w:tc>
        <w:tc>
          <w:tcPr>
            <w:tcW w:w="1516" w:type="dxa"/>
            <w:vAlign w:val="center"/>
          </w:tcPr>
          <w:p w14:paraId="6A37958A" w14:textId="77777777" w:rsidR="004375BD" w:rsidRDefault="004375BD">
            <w:pPr>
              <w:rPr>
                <w:sz w:val="18"/>
                <w:szCs w:val="18"/>
              </w:rPr>
            </w:pPr>
          </w:p>
        </w:tc>
      </w:tr>
      <w:tr w:rsidR="004375BD" w14:paraId="0E57FF8C" w14:textId="77777777">
        <w:tc>
          <w:tcPr>
            <w:tcW w:w="2196" w:type="dxa"/>
            <w:shd w:val="clear" w:color="auto" w:fill="E6E6E6"/>
            <w:vAlign w:val="center"/>
          </w:tcPr>
          <w:p w14:paraId="0FF1665E" w14:textId="77777777" w:rsidR="004375BD" w:rsidRDefault="002E5BA2">
            <w:r>
              <w:t>粘土陶粒混凝土</w:t>
            </w:r>
            <w:r>
              <w:t>(ρ=1200)</w:t>
            </w:r>
          </w:p>
        </w:tc>
        <w:tc>
          <w:tcPr>
            <w:tcW w:w="1018" w:type="dxa"/>
            <w:vAlign w:val="center"/>
          </w:tcPr>
          <w:p w14:paraId="3AF0CC3C" w14:textId="77777777" w:rsidR="004375BD" w:rsidRDefault="002E5BA2">
            <w:r>
              <w:t>0.530</w:t>
            </w:r>
          </w:p>
        </w:tc>
        <w:tc>
          <w:tcPr>
            <w:tcW w:w="1030" w:type="dxa"/>
            <w:vAlign w:val="center"/>
          </w:tcPr>
          <w:p w14:paraId="42D7FA74" w14:textId="77777777" w:rsidR="004375BD" w:rsidRDefault="002E5BA2">
            <w:r>
              <w:t>6.969</w:t>
            </w:r>
          </w:p>
        </w:tc>
        <w:tc>
          <w:tcPr>
            <w:tcW w:w="848" w:type="dxa"/>
            <w:vAlign w:val="center"/>
          </w:tcPr>
          <w:p w14:paraId="72B01A1E" w14:textId="77777777" w:rsidR="004375BD" w:rsidRDefault="002E5BA2">
            <w:r>
              <w:t>1200.0</w:t>
            </w:r>
          </w:p>
        </w:tc>
        <w:tc>
          <w:tcPr>
            <w:tcW w:w="1018" w:type="dxa"/>
            <w:vAlign w:val="center"/>
          </w:tcPr>
          <w:p w14:paraId="68E6D2E7" w14:textId="77777777" w:rsidR="004375BD" w:rsidRDefault="002E5BA2">
            <w:r>
              <w:t>1050.0</w:t>
            </w:r>
          </w:p>
        </w:tc>
        <w:tc>
          <w:tcPr>
            <w:tcW w:w="1188" w:type="dxa"/>
            <w:vAlign w:val="center"/>
          </w:tcPr>
          <w:p w14:paraId="7A35D83B" w14:textId="77777777" w:rsidR="004375BD" w:rsidRDefault="002E5BA2">
            <w:r>
              <w:t>0.0000</w:t>
            </w:r>
          </w:p>
        </w:tc>
        <w:tc>
          <w:tcPr>
            <w:tcW w:w="1516" w:type="dxa"/>
            <w:vAlign w:val="center"/>
          </w:tcPr>
          <w:p w14:paraId="7EB55A59" w14:textId="77777777" w:rsidR="004375BD" w:rsidRDefault="004375BD">
            <w:pPr>
              <w:rPr>
                <w:sz w:val="18"/>
                <w:szCs w:val="18"/>
              </w:rPr>
            </w:pPr>
          </w:p>
        </w:tc>
      </w:tr>
      <w:tr w:rsidR="004375BD" w14:paraId="2F646702" w14:textId="77777777">
        <w:tc>
          <w:tcPr>
            <w:tcW w:w="2196" w:type="dxa"/>
            <w:shd w:val="clear" w:color="auto" w:fill="E6E6E6"/>
            <w:vAlign w:val="center"/>
          </w:tcPr>
          <w:p w14:paraId="60F35109" w14:textId="77777777" w:rsidR="004375BD" w:rsidRDefault="002E5BA2">
            <w:r>
              <w:t>硅酸铝保温涂层</w:t>
            </w:r>
          </w:p>
        </w:tc>
        <w:tc>
          <w:tcPr>
            <w:tcW w:w="1018" w:type="dxa"/>
            <w:vAlign w:val="center"/>
          </w:tcPr>
          <w:p w14:paraId="7178A26E" w14:textId="77777777" w:rsidR="004375BD" w:rsidRDefault="002E5BA2">
            <w:r>
              <w:t>0.021</w:t>
            </w:r>
          </w:p>
        </w:tc>
        <w:tc>
          <w:tcPr>
            <w:tcW w:w="1030" w:type="dxa"/>
            <w:vAlign w:val="center"/>
          </w:tcPr>
          <w:p w14:paraId="3BFC3FD6" w14:textId="77777777" w:rsidR="004375BD" w:rsidRDefault="002E5BA2">
            <w:r>
              <w:t>0.562</w:t>
            </w:r>
          </w:p>
        </w:tc>
        <w:tc>
          <w:tcPr>
            <w:tcW w:w="848" w:type="dxa"/>
            <w:vAlign w:val="center"/>
          </w:tcPr>
          <w:p w14:paraId="5729C18B" w14:textId="77777777" w:rsidR="004375BD" w:rsidRDefault="002E5BA2">
            <w:r>
              <w:t>230.0</w:t>
            </w:r>
          </w:p>
        </w:tc>
        <w:tc>
          <w:tcPr>
            <w:tcW w:w="1018" w:type="dxa"/>
            <w:vAlign w:val="center"/>
          </w:tcPr>
          <w:p w14:paraId="77F2D24D" w14:textId="77777777" w:rsidR="004375BD" w:rsidRDefault="002E5BA2">
            <w:r>
              <w:t>900.0</w:t>
            </w:r>
          </w:p>
        </w:tc>
        <w:tc>
          <w:tcPr>
            <w:tcW w:w="1188" w:type="dxa"/>
            <w:vAlign w:val="center"/>
          </w:tcPr>
          <w:p w14:paraId="397AC7E3" w14:textId="77777777" w:rsidR="004375BD" w:rsidRDefault="002E5BA2">
            <w:r>
              <w:t>0.0000</w:t>
            </w:r>
          </w:p>
        </w:tc>
        <w:tc>
          <w:tcPr>
            <w:tcW w:w="1516" w:type="dxa"/>
            <w:vAlign w:val="center"/>
          </w:tcPr>
          <w:p w14:paraId="3653294E" w14:textId="77777777" w:rsidR="004375BD" w:rsidRDefault="004375BD">
            <w:pPr>
              <w:rPr>
                <w:sz w:val="18"/>
                <w:szCs w:val="18"/>
              </w:rPr>
            </w:pPr>
          </w:p>
        </w:tc>
      </w:tr>
      <w:tr w:rsidR="004375BD" w14:paraId="3419CFC3" w14:textId="77777777">
        <w:tc>
          <w:tcPr>
            <w:tcW w:w="2196" w:type="dxa"/>
            <w:shd w:val="clear" w:color="auto" w:fill="E6E6E6"/>
            <w:vAlign w:val="center"/>
          </w:tcPr>
          <w:p w14:paraId="39D0911E" w14:textId="77777777" w:rsidR="004375BD" w:rsidRDefault="002E5BA2">
            <w:r>
              <w:t>重砂浆砌筑</w:t>
            </w:r>
            <w:r>
              <w:t>26</w:t>
            </w:r>
            <w:r>
              <w:t>、</w:t>
            </w:r>
            <w:r>
              <w:t>33</w:t>
            </w:r>
            <w:r>
              <w:t>及</w:t>
            </w:r>
            <w:r>
              <w:t>36</w:t>
            </w:r>
            <w:r>
              <w:t>孔粘土空心砌体</w:t>
            </w:r>
          </w:p>
        </w:tc>
        <w:tc>
          <w:tcPr>
            <w:tcW w:w="1018" w:type="dxa"/>
            <w:vAlign w:val="center"/>
          </w:tcPr>
          <w:p w14:paraId="115BFA20" w14:textId="77777777" w:rsidR="004375BD" w:rsidRDefault="002E5BA2">
            <w:r>
              <w:t>0.580</w:t>
            </w:r>
          </w:p>
        </w:tc>
        <w:tc>
          <w:tcPr>
            <w:tcW w:w="1030" w:type="dxa"/>
            <w:vAlign w:val="center"/>
          </w:tcPr>
          <w:p w14:paraId="10976961" w14:textId="77777777" w:rsidR="004375BD" w:rsidRDefault="002E5BA2">
            <w:r>
              <w:t>7.874</w:t>
            </w:r>
          </w:p>
        </w:tc>
        <w:tc>
          <w:tcPr>
            <w:tcW w:w="848" w:type="dxa"/>
            <w:vAlign w:val="center"/>
          </w:tcPr>
          <w:p w14:paraId="1BB27A38" w14:textId="77777777" w:rsidR="004375BD" w:rsidRDefault="002E5BA2">
            <w:r>
              <w:t>1400.0</w:t>
            </w:r>
          </w:p>
        </w:tc>
        <w:tc>
          <w:tcPr>
            <w:tcW w:w="1018" w:type="dxa"/>
            <w:vAlign w:val="center"/>
          </w:tcPr>
          <w:p w14:paraId="290770DD" w14:textId="77777777" w:rsidR="004375BD" w:rsidRDefault="002E5BA2">
            <w:r>
              <w:t>1050.0</w:t>
            </w:r>
          </w:p>
        </w:tc>
        <w:tc>
          <w:tcPr>
            <w:tcW w:w="1188" w:type="dxa"/>
            <w:vAlign w:val="center"/>
          </w:tcPr>
          <w:p w14:paraId="1D81A2CF" w14:textId="77777777" w:rsidR="004375BD" w:rsidRDefault="002E5BA2">
            <w:r>
              <w:t>0.0000</w:t>
            </w:r>
          </w:p>
        </w:tc>
        <w:tc>
          <w:tcPr>
            <w:tcW w:w="1516" w:type="dxa"/>
            <w:vAlign w:val="center"/>
          </w:tcPr>
          <w:p w14:paraId="114F8E7B" w14:textId="77777777" w:rsidR="004375BD" w:rsidRDefault="004375BD">
            <w:pPr>
              <w:rPr>
                <w:sz w:val="18"/>
                <w:szCs w:val="18"/>
              </w:rPr>
            </w:pPr>
          </w:p>
        </w:tc>
      </w:tr>
      <w:tr w:rsidR="004375BD" w14:paraId="5D29F099" w14:textId="77777777">
        <w:tc>
          <w:tcPr>
            <w:tcW w:w="2196" w:type="dxa"/>
            <w:shd w:val="clear" w:color="auto" w:fill="E6E6E6"/>
            <w:vAlign w:val="center"/>
          </w:tcPr>
          <w:p w14:paraId="5D4445D4" w14:textId="77777777" w:rsidR="004375BD" w:rsidRDefault="002E5BA2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1F37B5A0" w14:textId="77777777" w:rsidR="004375BD" w:rsidRDefault="002E5BA2">
            <w:r>
              <w:t>0.870</w:t>
            </w:r>
          </w:p>
        </w:tc>
        <w:tc>
          <w:tcPr>
            <w:tcW w:w="1030" w:type="dxa"/>
            <w:vAlign w:val="center"/>
          </w:tcPr>
          <w:p w14:paraId="373F8C46" w14:textId="77777777" w:rsidR="004375BD" w:rsidRDefault="002E5BA2">
            <w:r>
              <w:t>10.627</w:t>
            </w:r>
          </w:p>
        </w:tc>
        <w:tc>
          <w:tcPr>
            <w:tcW w:w="848" w:type="dxa"/>
            <w:vAlign w:val="center"/>
          </w:tcPr>
          <w:p w14:paraId="1BF52868" w14:textId="77777777" w:rsidR="004375BD" w:rsidRDefault="002E5BA2">
            <w:r>
              <w:t>1700.0</w:t>
            </w:r>
          </w:p>
        </w:tc>
        <w:tc>
          <w:tcPr>
            <w:tcW w:w="1018" w:type="dxa"/>
            <w:vAlign w:val="center"/>
          </w:tcPr>
          <w:p w14:paraId="271BE27E" w14:textId="77777777" w:rsidR="004375BD" w:rsidRDefault="002E5BA2">
            <w:r>
              <w:t>1050.0</w:t>
            </w:r>
          </w:p>
        </w:tc>
        <w:tc>
          <w:tcPr>
            <w:tcW w:w="1188" w:type="dxa"/>
            <w:vAlign w:val="center"/>
          </w:tcPr>
          <w:p w14:paraId="73CCC4E7" w14:textId="77777777" w:rsidR="004375BD" w:rsidRDefault="002E5BA2">
            <w:r>
              <w:t>0.0000</w:t>
            </w:r>
          </w:p>
        </w:tc>
        <w:tc>
          <w:tcPr>
            <w:tcW w:w="1516" w:type="dxa"/>
            <w:vAlign w:val="center"/>
          </w:tcPr>
          <w:p w14:paraId="11AAB68D" w14:textId="77777777" w:rsidR="004375BD" w:rsidRDefault="004375BD">
            <w:pPr>
              <w:rPr>
                <w:sz w:val="18"/>
                <w:szCs w:val="18"/>
              </w:rPr>
            </w:pPr>
          </w:p>
        </w:tc>
      </w:tr>
      <w:tr w:rsidR="004375BD" w14:paraId="50919CDD" w14:textId="77777777">
        <w:tc>
          <w:tcPr>
            <w:tcW w:w="2196" w:type="dxa"/>
            <w:shd w:val="clear" w:color="auto" w:fill="E6E6E6"/>
            <w:vAlign w:val="center"/>
          </w:tcPr>
          <w:p w14:paraId="2D001252" w14:textId="77777777" w:rsidR="004375BD" w:rsidRDefault="002E5BA2">
            <w:r>
              <w:t>挤塑聚苯板</w:t>
            </w:r>
          </w:p>
        </w:tc>
        <w:tc>
          <w:tcPr>
            <w:tcW w:w="1018" w:type="dxa"/>
            <w:vAlign w:val="center"/>
          </w:tcPr>
          <w:p w14:paraId="76CBAD7A" w14:textId="77777777" w:rsidR="004375BD" w:rsidRDefault="002E5BA2">
            <w:r>
              <w:t>0.033</w:t>
            </w:r>
          </w:p>
        </w:tc>
        <w:tc>
          <w:tcPr>
            <w:tcW w:w="1030" w:type="dxa"/>
            <w:vAlign w:val="center"/>
          </w:tcPr>
          <w:p w14:paraId="7ECB0B6A" w14:textId="77777777" w:rsidR="004375BD" w:rsidRDefault="002E5BA2">
            <w:r>
              <w:t>0.347</w:t>
            </w:r>
          </w:p>
        </w:tc>
        <w:tc>
          <w:tcPr>
            <w:tcW w:w="848" w:type="dxa"/>
            <w:vAlign w:val="center"/>
          </w:tcPr>
          <w:p w14:paraId="4E81E981" w14:textId="77777777" w:rsidR="004375BD" w:rsidRDefault="002E5BA2">
            <w:r>
              <w:t>28.0</w:t>
            </w:r>
          </w:p>
        </w:tc>
        <w:tc>
          <w:tcPr>
            <w:tcW w:w="1018" w:type="dxa"/>
            <w:vAlign w:val="center"/>
          </w:tcPr>
          <w:p w14:paraId="68E7C769" w14:textId="77777777" w:rsidR="004375BD" w:rsidRDefault="002E5BA2">
            <w:r>
              <w:t>1790.0</w:t>
            </w:r>
          </w:p>
        </w:tc>
        <w:tc>
          <w:tcPr>
            <w:tcW w:w="1188" w:type="dxa"/>
            <w:vAlign w:val="center"/>
          </w:tcPr>
          <w:p w14:paraId="1EDA0746" w14:textId="77777777" w:rsidR="004375BD" w:rsidRDefault="002E5BA2">
            <w:r>
              <w:t>0.0000</w:t>
            </w:r>
          </w:p>
        </w:tc>
        <w:tc>
          <w:tcPr>
            <w:tcW w:w="1516" w:type="dxa"/>
            <w:vAlign w:val="center"/>
          </w:tcPr>
          <w:p w14:paraId="2D55D322" w14:textId="77777777" w:rsidR="004375BD" w:rsidRDefault="004375BD">
            <w:pPr>
              <w:rPr>
                <w:sz w:val="18"/>
                <w:szCs w:val="18"/>
              </w:rPr>
            </w:pPr>
          </w:p>
        </w:tc>
      </w:tr>
    </w:tbl>
    <w:p w14:paraId="7D3B9822" w14:textId="77777777" w:rsidR="004375BD" w:rsidRDefault="002E5BA2">
      <w:pPr>
        <w:pStyle w:val="1"/>
      </w:pPr>
      <w:bookmarkStart w:id="47" w:name="_Toc91515586"/>
      <w:r>
        <w:t>工程构造</w:t>
      </w:r>
      <w:bookmarkEnd w:id="47"/>
    </w:p>
    <w:p w14:paraId="724845FC" w14:textId="77777777" w:rsidR="004375BD" w:rsidRDefault="002E5BA2">
      <w:pPr>
        <w:pStyle w:val="2"/>
        <w:jc w:val="left"/>
      </w:pPr>
      <w:bookmarkStart w:id="48" w:name="_Toc91515587"/>
      <w:r>
        <w:t>屋顶构造</w:t>
      </w:r>
      <w:bookmarkEnd w:id="48"/>
    </w:p>
    <w:p w14:paraId="59B1DBA4" w14:textId="77777777" w:rsidR="004375BD" w:rsidRDefault="002E5BA2">
      <w:pPr>
        <w:pStyle w:val="3"/>
      </w:pPr>
      <w:bookmarkStart w:id="49" w:name="_Toc91515588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375BD" w14:paraId="7FE277D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7440F9A" w14:textId="77777777" w:rsidR="004375BD" w:rsidRDefault="002E5BA2">
            <w:pPr>
              <w:jc w:val="center"/>
            </w:pPr>
            <w:r>
              <w:t>材料名称</w:t>
            </w:r>
            <w:r>
              <w:br/>
            </w:r>
            <w:r>
              <w:lastRenderedPageBreak/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9174570" w14:textId="77777777" w:rsidR="004375BD" w:rsidRDefault="002E5BA2">
            <w:pPr>
              <w:jc w:val="center"/>
            </w:pPr>
            <w:r>
              <w:lastRenderedPageBreak/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CCF9FE4" w14:textId="77777777" w:rsidR="004375BD" w:rsidRDefault="002E5BA2">
            <w:pPr>
              <w:jc w:val="center"/>
            </w:pPr>
            <w:r>
              <w:t>差分</w:t>
            </w:r>
            <w:r>
              <w:br/>
            </w:r>
            <w:r>
              <w:lastRenderedPageBreak/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435F599" w14:textId="77777777" w:rsidR="004375BD" w:rsidRDefault="002E5BA2">
            <w:pPr>
              <w:jc w:val="center"/>
            </w:pPr>
            <w:r>
              <w:lastRenderedPageBreak/>
              <w:t>导热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51BCD84" w14:textId="77777777" w:rsidR="004375BD" w:rsidRDefault="002E5BA2">
            <w:pPr>
              <w:jc w:val="center"/>
            </w:pPr>
            <w:r>
              <w:lastRenderedPageBreak/>
              <w:t>蓄热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A8201C" w14:textId="77777777" w:rsidR="004375BD" w:rsidRDefault="002E5BA2">
            <w:pPr>
              <w:jc w:val="center"/>
            </w:pPr>
            <w:r>
              <w:lastRenderedPageBreak/>
              <w:t>修正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E4C63D" w14:textId="77777777" w:rsidR="004375BD" w:rsidRDefault="002E5BA2">
            <w:pPr>
              <w:jc w:val="center"/>
            </w:pPr>
            <w:r>
              <w:lastRenderedPageBreak/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595D393" w14:textId="77777777" w:rsidR="004375BD" w:rsidRDefault="002E5BA2">
            <w:pPr>
              <w:jc w:val="center"/>
            </w:pPr>
            <w:r>
              <w:t>热惰性</w:t>
            </w:r>
            <w:r>
              <w:br/>
            </w:r>
            <w:r>
              <w:lastRenderedPageBreak/>
              <w:t>指标</w:t>
            </w:r>
          </w:p>
        </w:tc>
      </w:tr>
      <w:tr w:rsidR="004375BD" w14:paraId="08B3B20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E1C0085" w14:textId="77777777" w:rsidR="004375BD" w:rsidRDefault="004375BD"/>
        </w:tc>
        <w:tc>
          <w:tcPr>
            <w:tcW w:w="834" w:type="dxa"/>
            <w:shd w:val="clear" w:color="auto" w:fill="E6E6E6"/>
            <w:vAlign w:val="center"/>
          </w:tcPr>
          <w:p w14:paraId="034CB594" w14:textId="77777777" w:rsidR="004375BD" w:rsidRDefault="002E5BA2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0DE9847" w14:textId="77777777" w:rsidR="004375BD" w:rsidRDefault="002E5BA2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84A765" w14:textId="77777777" w:rsidR="004375BD" w:rsidRDefault="002E5BA2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A16C91A" w14:textId="77777777" w:rsidR="004375BD" w:rsidRDefault="002E5BA2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2DA424" w14:textId="77777777" w:rsidR="004375BD" w:rsidRDefault="002E5BA2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CFECDAD" w14:textId="77777777" w:rsidR="004375BD" w:rsidRDefault="002E5BA2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6251C18" w14:textId="77777777" w:rsidR="004375BD" w:rsidRDefault="002E5BA2">
            <w:r>
              <w:t>D=R*S</w:t>
            </w:r>
          </w:p>
        </w:tc>
      </w:tr>
      <w:tr w:rsidR="004375BD" w14:paraId="18BAA950" w14:textId="77777777">
        <w:tc>
          <w:tcPr>
            <w:tcW w:w="2838" w:type="dxa"/>
            <w:vAlign w:val="center"/>
          </w:tcPr>
          <w:p w14:paraId="70C20412" w14:textId="77777777" w:rsidR="004375BD" w:rsidRDefault="002E5BA2">
            <w:r>
              <w:t>水泥砂浆</w:t>
            </w:r>
          </w:p>
        </w:tc>
        <w:tc>
          <w:tcPr>
            <w:tcW w:w="834" w:type="dxa"/>
            <w:vAlign w:val="center"/>
          </w:tcPr>
          <w:p w14:paraId="5E230998" w14:textId="77777777" w:rsidR="004375BD" w:rsidRDefault="002E5BA2">
            <w:r>
              <w:t>15</w:t>
            </w:r>
          </w:p>
        </w:tc>
        <w:tc>
          <w:tcPr>
            <w:tcW w:w="707" w:type="dxa"/>
            <w:vAlign w:val="center"/>
          </w:tcPr>
          <w:p w14:paraId="0133EB28" w14:textId="77777777" w:rsidR="004375BD" w:rsidRDefault="002E5BA2">
            <w:r>
              <w:t>7.5</w:t>
            </w:r>
          </w:p>
        </w:tc>
        <w:tc>
          <w:tcPr>
            <w:tcW w:w="990" w:type="dxa"/>
            <w:vAlign w:val="center"/>
          </w:tcPr>
          <w:p w14:paraId="3FD11654" w14:textId="77777777" w:rsidR="004375BD" w:rsidRDefault="002E5BA2">
            <w:r>
              <w:t>0.930</w:t>
            </w:r>
          </w:p>
        </w:tc>
        <w:tc>
          <w:tcPr>
            <w:tcW w:w="1131" w:type="dxa"/>
            <w:vAlign w:val="center"/>
          </w:tcPr>
          <w:p w14:paraId="53526237" w14:textId="77777777" w:rsidR="004375BD" w:rsidRDefault="002E5BA2">
            <w:r>
              <w:t>11.306</w:t>
            </w:r>
          </w:p>
        </w:tc>
        <w:tc>
          <w:tcPr>
            <w:tcW w:w="707" w:type="dxa"/>
            <w:vAlign w:val="center"/>
          </w:tcPr>
          <w:p w14:paraId="1A8ECB26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73142B3F" w14:textId="77777777" w:rsidR="004375BD" w:rsidRDefault="002E5BA2">
            <w:r>
              <w:t>0.016</w:t>
            </w:r>
          </w:p>
        </w:tc>
        <w:tc>
          <w:tcPr>
            <w:tcW w:w="990" w:type="dxa"/>
            <w:vAlign w:val="center"/>
          </w:tcPr>
          <w:p w14:paraId="67CC03CC" w14:textId="77777777" w:rsidR="004375BD" w:rsidRDefault="002E5BA2">
            <w:r>
              <w:t>0.182</w:t>
            </w:r>
          </w:p>
        </w:tc>
      </w:tr>
      <w:tr w:rsidR="004375BD" w14:paraId="2EDE37FB" w14:textId="77777777">
        <w:tc>
          <w:tcPr>
            <w:tcW w:w="2838" w:type="dxa"/>
            <w:vAlign w:val="center"/>
          </w:tcPr>
          <w:p w14:paraId="4BFE33BC" w14:textId="77777777" w:rsidR="004375BD" w:rsidRDefault="002E5BA2">
            <w:r>
              <w:t>钢筋混凝土</w:t>
            </w:r>
          </w:p>
        </w:tc>
        <w:tc>
          <w:tcPr>
            <w:tcW w:w="834" w:type="dxa"/>
            <w:vAlign w:val="center"/>
          </w:tcPr>
          <w:p w14:paraId="72138CAF" w14:textId="77777777" w:rsidR="004375BD" w:rsidRDefault="002E5BA2">
            <w:r>
              <w:t>40</w:t>
            </w:r>
          </w:p>
        </w:tc>
        <w:tc>
          <w:tcPr>
            <w:tcW w:w="707" w:type="dxa"/>
            <w:vAlign w:val="center"/>
          </w:tcPr>
          <w:p w14:paraId="73090A29" w14:textId="77777777" w:rsidR="004375BD" w:rsidRDefault="002E5BA2">
            <w:r>
              <w:t>10.0</w:t>
            </w:r>
          </w:p>
        </w:tc>
        <w:tc>
          <w:tcPr>
            <w:tcW w:w="990" w:type="dxa"/>
            <w:vAlign w:val="center"/>
          </w:tcPr>
          <w:p w14:paraId="3CD7B903" w14:textId="77777777" w:rsidR="004375BD" w:rsidRDefault="002E5BA2">
            <w:r>
              <w:t>1.740</w:t>
            </w:r>
          </w:p>
        </w:tc>
        <w:tc>
          <w:tcPr>
            <w:tcW w:w="1131" w:type="dxa"/>
            <w:vAlign w:val="center"/>
          </w:tcPr>
          <w:p w14:paraId="3AE17425" w14:textId="77777777" w:rsidR="004375BD" w:rsidRDefault="002E5BA2">
            <w:r>
              <w:t>17.060</w:t>
            </w:r>
          </w:p>
        </w:tc>
        <w:tc>
          <w:tcPr>
            <w:tcW w:w="707" w:type="dxa"/>
            <w:vAlign w:val="center"/>
          </w:tcPr>
          <w:p w14:paraId="763170ED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61C62ADB" w14:textId="77777777" w:rsidR="004375BD" w:rsidRDefault="002E5BA2">
            <w:r>
              <w:t>0.023</w:t>
            </w:r>
          </w:p>
        </w:tc>
        <w:tc>
          <w:tcPr>
            <w:tcW w:w="990" w:type="dxa"/>
            <w:vAlign w:val="center"/>
          </w:tcPr>
          <w:p w14:paraId="0A671005" w14:textId="77777777" w:rsidR="004375BD" w:rsidRDefault="002E5BA2">
            <w:r>
              <w:t>0.392</w:t>
            </w:r>
          </w:p>
        </w:tc>
      </w:tr>
      <w:tr w:rsidR="004375BD" w14:paraId="74BF2C73" w14:textId="77777777">
        <w:tc>
          <w:tcPr>
            <w:tcW w:w="2838" w:type="dxa"/>
            <w:vAlign w:val="center"/>
          </w:tcPr>
          <w:p w14:paraId="1E165973" w14:textId="77777777" w:rsidR="004375BD" w:rsidRDefault="002E5BA2">
            <w:r>
              <w:t>水泥砂浆</w:t>
            </w:r>
          </w:p>
        </w:tc>
        <w:tc>
          <w:tcPr>
            <w:tcW w:w="834" w:type="dxa"/>
            <w:vAlign w:val="center"/>
          </w:tcPr>
          <w:p w14:paraId="5A724C45" w14:textId="77777777" w:rsidR="004375BD" w:rsidRDefault="002E5BA2">
            <w:r>
              <w:t>10</w:t>
            </w:r>
          </w:p>
        </w:tc>
        <w:tc>
          <w:tcPr>
            <w:tcW w:w="707" w:type="dxa"/>
            <w:vAlign w:val="center"/>
          </w:tcPr>
          <w:p w14:paraId="6DE4D572" w14:textId="77777777" w:rsidR="004375BD" w:rsidRDefault="002E5BA2">
            <w:r>
              <w:t>10.0</w:t>
            </w:r>
          </w:p>
        </w:tc>
        <w:tc>
          <w:tcPr>
            <w:tcW w:w="990" w:type="dxa"/>
            <w:vAlign w:val="center"/>
          </w:tcPr>
          <w:p w14:paraId="7EDD6335" w14:textId="77777777" w:rsidR="004375BD" w:rsidRDefault="002E5BA2">
            <w:r>
              <w:t>0.930</w:t>
            </w:r>
          </w:p>
        </w:tc>
        <w:tc>
          <w:tcPr>
            <w:tcW w:w="1131" w:type="dxa"/>
            <w:vAlign w:val="center"/>
          </w:tcPr>
          <w:p w14:paraId="0E33DE92" w14:textId="77777777" w:rsidR="004375BD" w:rsidRDefault="002E5BA2">
            <w:r>
              <w:t>11.306</w:t>
            </w:r>
          </w:p>
        </w:tc>
        <w:tc>
          <w:tcPr>
            <w:tcW w:w="707" w:type="dxa"/>
            <w:vAlign w:val="center"/>
          </w:tcPr>
          <w:p w14:paraId="76EE3352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2B33B80B" w14:textId="77777777" w:rsidR="004375BD" w:rsidRDefault="002E5BA2">
            <w:r>
              <w:t>0.011</w:t>
            </w:r>
          </w:p>
        </w:tc>
        <w:tc>
          <w:tcPr>
            <w:tcW w:w="990" w:type="dxa"/>
            <w:vAlign w:val="center"/>
          </w:tcPr>
          <w:p w14:paraId="7A283D28" w14:textId="77777777" w:rsidR="004375BD" w:rsidRDefault="002E5BA2">
            <w:r>
              <w:t>0.122</w:t>
            </w:r>
          </w:p>
        </w:tc>
      </w:tr>
      <w:tr w:rsidR="004375BD" w14:paraId="4A478FD5" w14:textId="77777777">
        <w:tc>
          <w:tcPr>
            <w:tcW w:w="2838" w:type="dxa"/>
            <w:vAlign w:val="center"/>
          </w:tcPr>
          <w:p w14:paraId="651940F8" w14:textId="77777777" w:rsidR="004375BD" w:rsidRDefault="002E5BA2">
            <w:r>
              <w:t>水泥砂浆</w:t>
            </w:r>
          </w:p>
        </w:tc>
        <w:tc>
          <w:tcPr>
            <w:tcW w:w="834" w:type="dxa"/>
            <w:vAlign w:val="center"/>
          </w:tcPr>
          <w:p w14:paraId="14DE5A6A" w14:textId="77777777" w:rsidR="004375BD" w:rsidRDefault="002E5BA2">
            <w:r>
              <w:t>20</w:t>
            </w:r>
          </w:p>
        </w:tc>
        <w:tc>
          <w:tcPr>
            <w:tcW w:w="707" w:type="dxa"/>
            <w:vAlign w:val="center"/>
          </w:tcPr>
          <w:p w14:paraId="313F52B3" w14:textId="77777777" w:rsidR="004375BD" w:rsidRDefault="002E5BA2">
            <w:r>
              <w:t>10.0</w:t>
            </w:r>
          </w:p>
        </w:tc>
        <w:tc>
          <w:tcPr>
            <w:tcW w:w="990" w:type="dxa"/>
            <w:vAlign w:val="center"/>
          </w:tcPr>
          <w:p w14:paraId="65546DB9" w14:textId="77777777" w:rsidR="004375BD" w:rsidRDefault="002E5BA2">
            <w:r>
              <w:t>0.930</w:t>
            </w:r>
          </w:p>
        </w:tc>
        <w:tc>
          <w:tcPr>
            <w:tcW w:w="1131" w:type="dxa"/>
            <w:vAlign w:val="center"/>
          </w:tcPr>
          <w:p w14:paraId="73024418" w14:textId="77777777" w:rsidR="004375BD" w:rsidRDefault="002E5BA2">
            <w:r>
              <w:t>11.306</w:t>
            </w:r>
          </w:p>
        </w:tc>
        <w:tc>
          <w:tcPr>
            <w:tcW w:w="707" w:type="dxa"/>
            <w:vAlign w:val="center"/>
          </w:tcPr>
          <w:p w14:paraId="38FB5085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1C4CC547" w14:textId="77777777" w:rsidR="004375BD" w:rsidRDefault="002E5BA2">
            <w:r>
              <w:t>0.022</w:t>
            </w:r>
          </w:p>
        </w:tc>
        <w:tc>
          <w:tcPr>
            <w:tcW w:w="990" w:type="dxa"/>
            <w:vAlign w:val="center"/>
          </w:tcPr>
          <w:p w14:paraId="4838E8CB" w14:textId="77777777" w:rsidR="004375BD" w:rsidRDefault="002E5BA2">
            <w:r>
              <w:t>0.243</w:t>
            </w:r>
          </w:p>
        </w:tc>
      </w:tr>
      <w:tr w:rsidR="004375BD" w14:paraId="4DE94CC1" w14:textId="77777777">
        <w:tc>
          <w:tcPr>
            <w:tcW w:w="2838" w:type="dxa"/>
            <w:vAlign w:val="center"/>
          </w:tcPr>
          <w:p w14:paraId="3665C149" w14:textId="77777777" w:rsidR="004375BD" w:rsidRDefault="002E5BA2">
            <w:r>
              <w:t>粘土陶粒混凝土</w:t>
            </w:r>
            <w:r>
              <w:t>(ρ=1200)</w:t>
            </w:r>
          </w:p>
        </w:tc>
        <w:tc>
          <w:tcPr>
            <w:tcW w:w="834" w:type="dxa"/>
            <w:vAlign w:val="center"/>
          </w:tcPr>
          <w:p w14:paraId="78B4DE5D" w14:textId="77777777" w:rsidR="004375BD" w:rsidRDefault="002E5BA2">
            <w:r>
              <w:t>80</w:t>
            </w:r>
          </w:p>
        </w:tc>
        <w:tc>
          <w:tcPr>
            <w:tcW w:w="707" w:type="dxa"/>
            <w:vAlign w:val="center"/>
          </w:tcPr>
          <w:p w14:paraId="4DC3959D" w14:textId="77777777" w:rsidR="004375BD" w:rsidRDefault="002E5BA2">
            <w:r>
              <w:t>8.9</w:t>
            </w:r>
          </w:p>
        </w:tc>
        <w:tc>
          <w:tcPr>
            <w:tcW w:w="990" w:type="dxa"/>
            <w:vAlign w:val="center"/>
          </w:tcPr>
          <w:p w14:paraId="634F7D60" w14:textId="77777777" w:rsidR="004375BD" w:rsidRDefault="002E5BA2">
            <w:r>
              <w:t>0.530</w:t>
            </w:r>
          </w:p>
        </w:tc>
        <w:tc>
          <w:tcPr>
            <w:tcW w:w="1131" w:type="dxa"/>
            <w:vAlign w:val="center"/>
          </w:tcPr>
          <w:p w14:paraId="7B89C7CE" w14:textId="77777777" w:rsidR="004375BD" w:rsidRDefault="002E5BA2">
            <w:r>
              <w:t>6.969</w:t>
            </w:r>
          </w:p>
        </w:tc>
        <w:tc>
          <w:tcPr>
            <w:tcW w:w="707" w:type="dxa"/>
            <w:vAlign w:val="center"/>
          </w:tcPr>
          <w:p w14:paraId="6FC3144E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29EEF8E3" w14:textId="77777777" w:rsidR="004375BD" w:rsidRDefault="002E5BA2">
            <w:r>
              <w:t>0.151</w:t>
            </w:r>
          </w:p>
        </w:tc>
        <w:tc>
          <w:tcPr>
            <w:tcW w:w="990" w:type="dxa"/>
            <w:vAlign w:val="center"/>
          </w:tcPr>
          <w:p w14:paraId="4FCEDC61" w14:textId="77777777" w:rsidR="004375BD" w:rsidRDefault="002E5BA2">
            <w:r>
              <w:t>1.052</w:t>
            </w:r>
          </w:p>
        </w:tc>
      </w:tr>
      <w:tr w:rsidR="004375BD" w14:paraId="113EEE94" w14:textId="77777777">
        <w:tc>
          <w:tcPr>
            <w:tcW w:w="2838" w:type="dxa"/>
            <w:vAlign w:val="center"/>
          </w:tcPr>
          <w:p w14:paraId="0A3267F3" w14:textId="77777777" w:rsidR="004375BD" w:rsidRDefault="002E5BA2">
            <w:r>
              <w:t>挤塑聚苯板</w:t>
            </w:r>
          </w:p>
        </w:tc>
        <w:tc>
          <w:tcPr>
            <w:tcW w:w="834" w:type="dxa"/>
            <w:vAlign w:val="center"/>
          </w:tcPr>
          <w:p w14:paraId="4ACA94F7" w14:textId="77777777" w:rsidR="004375BD" w:rsidRDefault="002E5BA2">
            <w:r>
              <w:t>35</w:t>
            </w:r>
          </w:p>
        </w:tc>
        <w:tc>
          <w:tcPr>
            <w:tcW w:w="707" w:type="dxa"/>
            <w:vAlign w:val="center"/>
          </w:tcPr>
          <w:p w14:paraId="58C1B0B4" w14:textId="77777777" w:rsidR="004375BD" w:rsidRDefault="002E5BA2">
            <w:r>
              <w:t>11.7</w:t>
            </w:r>
          </w:p>
        </w:tc>
        <w:tc>
          <w:tcPr>
            <w:tcW w:w="990" w:type="dxa"/>
            <w:vAlign w:val="center"/>
          </w:tcPr>
          <w:p w14:paraId="19A4D597" w14:textId="77777777" w:rsidR="004375BD" w:rsidRDefault="002E5BA2">
            <w:r>
              <w:t>0.033</w:t>
            </w:r>
          </w:p>
        </w:tc>
        <w:tc>
          <w:tcPr>
            <w:tcW w:w="1131" w:type="dxa"/>
            <w:vAlign w:val="center"/>
          </w:tcPr>
          <w:p w14:paraId="63A2C06B" w14:textId="77777777" w:rsidR="004375BD" w:rsidRDefault="002E5BA2">
            <w:r>
              <w:t>0.347</w:t>
            </w:r>
          </w:p>
        </w:tc>
        <w:tc>
          <w:tcPr>
            <w:tcW w:w="707" w:type="dxa"/>
            <w:vAlign w:val="center"/>
          </w:tcPr>
          <w:p w14:paraId="75BCBC68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6494E56E" w14:textId="77777777" w:rsidR="004375BD" w:rsidRDefault="002E5BA2">
            <w:r>
              <w:t>1.061</w:t>
            </w:r>
          </w:p>
        </w:tc>
        <w:tc>
          <w:tcPr>
            <w:tcW w:w="990" w:type="dxa"/>
            <w:vAlign w:val="center"/>
          </w:tcPr>
          <w:p w14:paraId="3F328C58" w14:textId="77777777" w:rsidR="004375BD" w:rsidRDefault="002E5BA2">
            <w:r>
              <w:t>0.368</w:t>
            </w:r>
          </w:p>
        </w:tc>
      </w:tr>
      <w:tr w:rsidR="004375BD" w14:paraId="27E0E660" w14:textId="77777777">
        <w:tc>
          <w:tcPr>
            <w:tcW w:w="2838" w:type="dxa"/>
            <w:vAlign w:val="center"/>
          </w:tcPr>
          <w:p w14:paraId="365358BE" w14:textId="77777777" w:rsidR="004375BD" w:rsidRDefault="002E5BA2">
            <w:r>
              <w:t>钢筋混凝土</w:t>
            </w:r>
          </w:p>
        </w:tc>
        <w:tc>
          <w:tcPr>
            <w:tcW w:w="834" w:type="dxa"/>
            <w:vAlign w:val="center"/>
          </w:tcPr>
          <w:p w14:paraId="3680349C" w14:textId="77777777" w:rsidR="004375BD" w:rsidRDefault="002E5BA2">
            <w:r>
              <w:t>100</w:t>
            </w:r>
          </w:p>
        </w:tc>
        <w:tc>
          <w:tcPr>
            <w:tcW w:w="707" w:type="dxa"/>
            <w:vAlign w:val="center"/>
          </w:tcPr>
          <w:p w14:paraId="6F6F185D" w14:textId="77777777" w:rsidR="004375BD" w:rsidRDefault="002E5BA2">
            <w:r>
              <w:t>12.5</w:t>
            </w:r>
          </w:p>
        </w:tc>
        <w:tc>
          <w:tcPr>
            <w:tcW w:w="990" w:type="dxa"/>
            <w:vAlign w:val="center"/>
          </w:tcPr>
          <w:p w14:paraId="1406A3DF" w14:textId="77777777" w:rsidR="004375BD" w:rsidRDefault="002E5BA2">
            <w:r>
              <w:t>1.740</w:t>
            </w:r>
          </w:p>
        </w:tc>
        <w:tc>
          <w:tcPr>
            <w:tcW w:w="1131" w:type="dxa"/>
            <w:vAlign w:val="center"/>
          </w:tcPr>
          <w:p w14:paraId="5DC94DB2" w14:textId="77777777" w:rsidR="004375BD" w:rsidRDefault="002E5BA2">
            <w:r>
              <w:t>17.060</w:t>
            </w:r>
          </w:p>
        </w:tc>
        <w:tc>
          <w:tcPr>
            <w:tcW w:w="707" w:type="dxa"/>
            <w:vAlign w:val="center"/>
          </w:tcPr>
          <w:p w14:paraId="0EB67B89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09ADF065" w14:textId="77777777" w:rsidR="004375BD" w:rsidRDefault="002E5BA2">
            <w:r>
              <w:t>0.057</w:t>
            </w:r>
          </w:p>
        </w:tc>
        <w:tc>
          <w:tcPr>
            <w:tcW w:w="990" w:type="dxa"/>
            <w:vAlign w:val="center"/>
          </w:tcPr>
          <w:p w14:paraId="70EBF9F4" w14:textId="77777777" w:rsidR="004375BD" w:rsidRDefault="002E5BA2">
            <w:r>
              <w:t>0.980</w:t>
            </w:r>
          </w:p>
        </w:tc>
      </w:tr>
      <w:tr w:rsidR="004375BD" w14:paraId="6D560A60" w14:textId="77777777">
        <w:tc>
          <w:tcPr>
            <w:tcW w:w="2838" w:type="dxa"/>
            <w:vAlign w:val="center"/>
          </w:tcPr>
          <w:p w14:paraId="79F2B787" w14:textId="77777777" w:rsidR="004375BD" w:rsidRDefault="002E5BA2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F77C142" w14:textId="77777777" w:rsidR="004375BD" w:rsidRDefault="002E5BA2">
            <w:r>
              <w:t>300</w:t>
            </w:r>
          </w:p>
        </w:tc>
        <w:tc>
          <w:tcPr>
            <w:tcW w:w="707" w:type="dxa"/>
            <w:vAlign w:val="center"/>
          </w:tcPr>
          <w:p w14:paraId="603DEDB2" w14:textId="77777777" w:rsidR="004375BD" w:rsidRDefault="002E5BA2">
            <w:r>
              <w:t>－</w:t>
            </w:r>
          </w:p>
        </w:tc>
        <w:tc>
          <w:tcPr>
            <w:tcW w:w="990" w:type="dxa"/>
            <w:vAlign w:val="center"/>
          </w:tcPr>
          <w:p w14:paraId="42D4B515" w14:textId="77777777" w:rsidR="004375BD" w:rsidRDefault="002E5BA2">
            <w:r>
              <w:t>－</w:t>
            </w:r>
          </w:p>
        </w:tc>
        <w:tc>
          <w:tcPr>
            <w:tcW w:w="1131" w:type="dxa"/>
            <w:vAlign w:val="center"/>
          </w:tcPr>
          <w:p w14:paraId="7533C449" w14:textId="77777777" w:rsidR="004375BD" w:rsidRDefault="002E5BA2">
            <w:r>
              <w:t>－</w:t>
            </w:r>
          </w:p>
        </w:tc>
        <w:tc>
          <w:tcPr>
            <w:tcW w:w="707" w:type="dxa"/>
            <w:vAlign w:val="center"/>
          </w:tcPr>
          <w:p w14:paraId="5DFE26AB" w14:textId="77777777" w:rsidR="004375BD" w:rsidRDefault="002E5BA2">
            <w:r>
              <w:t>－</w:t>
            </w:r>
          </w:p>
        </w:tc>
        <w:tc>
          <w:tcPr>
            <w:tcW w:w="1131" w:type="dxa"/>
            <w:vAlign w:val="center"/>
          </w:tcPr>
          <w:p w14:paraId="7A1E5B97" w14:textId="77777777" w:rsidR="004375BD" w:rsidRDefault="002E5BA2">
            <w:r>
              <w:t>1.340</w:t>
            </w:r>
          </w:p>
        </w:tc>
        <w:tc>
          <w:tcPr>
            <w:tcW w:w="990" w:type="dxa"/>
            <w:vAlign w:val="center"/>
          </w:tcPr>
          <w:p w14:paraId="79AC9827" w14:textId="77777777" w:rsidR="004375BD" w:rsidRDefault="002E5BA2">
            <w:r>
              <w:t>3.340</w:t>
            </w:r>
          </w:p>
        </w:tc>
      </w:tr>
      <w:tr w:rsidR="004375BD" w14:paraId="0E62FF00" w14:textId="77777777">
        <w:tc>
          <w:tcPr>
            <w:tcW w:w="2838" w:type="dxa"/>
            <w:shd w:val="clear" w:color="auto" w:fill="E6E6E6"/>
            <w:vAlign w:val="center"/>
          </w:tcPr>
          <w:p w14:paraId="18D8E89B" w14:textId="77777777" w:rsidR="004375BD" w:rsidRDefault="002E5BA2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4605328" w14:textId="77777777" w:rsidR="004375BD" w:rsidRDefault="002E5BA2">
            <w:pPr>
              <w:jc w:val="center"/>
            </w:pPr>
            <w:r>
              <w:t>5.0</w:t>
            </w:r>
          </w:p>
        </w:tc>
      </w:tr>
      <w:tr w:rsidR="004375BD" w14:paraId="546DDF71" w14:textId="77777777">
        <w:tc>
          <w:tcPr>
            <w:tcW w:w="2838" w:type="dxa"/>
            <w:shd w:val="clear" w:color="auto" w:fill="E6E6E6"/>
            <w:vAlign w:val="center"/>
          </w:tcPr>
          <w:p w14:paraId="06DD51D6" w14:textId="77777777" w:rsidR="004375BD" w:rsidRDefault="002E5BA2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3992002" w14:textId="77777777" w:rsidR="004375BD" w:rsidRDefault="002E5BA2">
            <w:pPr>
              <w:jc w:val="center"/>
            </w:pPr>
            <w:r>
              <w:t>0.75</w:t>
            </w:r>
          </w:p>
        </w:tc>
      </w:tr>
      <w:tr w:rsidR="004375BD" w14:paraId="6A34D1A4" w14:textId="77777777">
        <w:tc>
          <w:tcPr>
            <w:tcW w:w="2838" w:type="dxa"/>
            <w:shd w:val="clear" w:color="auto" w:fill="E6E6E6"/>
            <w:vAlign w:val="center"/>
          </w:tcPr>
          <w:p w14:paraId="1621CF7D" w14:textId="77777777" w:rsidR="004375BD" w:rsidRDefault="002E5BA2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A21B54B" w14:textId="77777777" w:rsidR="004375BD" w:rsidRDefault="002E5BA2">
            <w:pPr>
              <w:jc w:val="center"/>
            </w:pPr>
            <w:r>
              <w:t>0.67</w:t>
            </w:r>
          </w:p>
        </w:tc>
      </w:tr>
      <w:tr w:rsidR="004375BD" w14:paraId="3885B298" w14:textId="77777777">
        <w:tc>
          <w:tcPr>
            <w:tcW w:w="2838" w:type="dxa"/>
            <w:shd w:val="clear" w:color="auto" w:fill="E6E6E6"/>
            <w:vAlign w:val="center"/>
          </w:tcPr>
          <w:p w14:paraId="075B60CA" w14:textId="77777777" w:rsidR="004375BD" w:rsidRDefault="002E5BA2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79CE18D" w14:textId="77777777" w:rsidR="004375BD" w:rsidRDefault="002E5BA2">
            <w:pPr>
              <w:jc w:val="center"/>
            </w:pPr>
            <w:r>
              <w:t>重质围护结构</w:t>
            </w:r>
          </w:p>
        </w:tc>
      </w:tr>
    </w:tbl>
    <w:p w14:paraId="7C2138EC" w14:textId="77777777" w:rsidR="004375BD" w:rsidRDefault="002E5BA2">
      <w:pPr>
        <w:pStyle w:val="4"/>
      </w:pPr>
      <w:r>
        <w:t>自然通风房间：逐时温度</w:t>
      </w:r>
    </w:p>
    <w:p w14:paraId="2191AF6C" w14:textId="77777777" w:rsidR="004375BD" w:rsidRDefault="002E5BA2">
      <w:pPr>
        <w:jc w:val="center"/>
      </w:pPr>
      <w:r>
        <w:rPr>
          <w:noProof/>
        </w:rPr>
        <w:drawing>
          <wp:inline distT="0" distB="0" distL="0" distR="0" wp14:anchorId="073A4DA8" wp14:editId="62C1DCF4">
            <wp:extent cx="5667375" cy="29241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03751C" w14:textId="77777777" w:rsidR="004375BD" w:rsidRDefault="004375BD"/>
    <w:p w14:paraId="38B099D3" w14:textId="77777777" w:rsidR="004375BD" w:rsidRDefault="004375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375BD" w14:paraId="210C419E" w14:textId="77777777">
        <w:tc>
          <w:tcPr>
            <w:tcW w:w="777" w:type="dxa"/>
            <w:shd w:val="clear" w:color="auto" w:fill="E6E6E6"/>
            <w:vAlign w:val="center"/>
          </w:tcPr>
          <w:p w14:paraId="6A0A07CB" w14:textId="77777777" w:rsidR="004375BD" w:rsidRDefault="002E5BA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9F647" w14:textId="77777777" w:rsidR="004375BD" w:rsidRDefault="002E5BA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9BB1D" w14:textId="77777777" w:rsidR="004375BD" w:rsidRDefault="002E5BA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1C1FA6" w14:textId="77777777" w:rsidR="004375BD" w:rsidRDefault="002E5BA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F71486" w14:textId="77777777" w:rsidR="004375BD" w:rsidRDefault="002E5BA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DB1DC4" w14:textId="77777777" w:rsidR="004375BD" w:rsidRDefault="002E5BA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1ADD1" w14:textId="77777777" w:rsidR="004375BD" w:rsidRDefault="002E5BA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45D496" w14:textId="77777777" w:rsidR="004375BD" w:rsidRDefault="002E5BA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F95808" w14:textId="77777777" w:rsidR="004375BD" w:rsidRDefault="002E5BA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B30712" w14:textId="77777777" w:rsidR="004375BD" w:rsidRDefault="002E5BA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23010C" w14:textId="77777777" w:rsidR="004375BD" w:rsidRDefault="002E5BA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C1C72" w14:textId="77777777" w:rsidR="004375BD" w:rsidRDefault="002E5BA2">
            <w:pPr>
              <w:jc w:val="center"/>
            </w:pPr>
            <w:r>
              <w:t>11:00</w:t>
            </w:r>
          </w:p>
        </w:tc>
      </w:tr>
      <w:tr w:rsidR="004375BD" w14:paraId="79F28AF7" w14:textId="77777777">
        <w:tc>
          <w:tcPr>
            <w:tcW w:w="777" w:type="dxa"/>
            <w:vAlign w:val="center"/>
          </w:tcPr>
          <w:p w14:paraId="6E3E1C25" w14:textId="77777777" w:rsidR="004375BD" w:rsidRDefault="002E5BA2">
            <w:r>
              <w:t>35.40</w:t>
            </w:r>
          </w:p>
        </w:tc>
        <w:tc>
          <w:tcPr>
            <w:tcW w:w="777" w:type="dxa"/>
            <w:vAlign w:val="center"/>
          </w:tcPr>
          <w:p w14:paraId="5FCA97CC" w14:textId="77777777" w:rsidR="004375BD" w:rsidRDefault="002E5BA2">
            <w:r>
              <w:t>35.04</w:t>
            </w:r>
          </w:p>
        </w:tc>
        <w:tc>
          <w:tcPr>
            <w:tcW w:w="777" w:type="dxa"/>
            <w:vAlign w:val="center"/>
          </w:tcPr>
          <w:p w14:paraId="7A2E5DB9" w14:textId="77777777" w:rsidR="004375BD" w:rsidRDefault="002E5BA2">
            <w:r>
              <w:t>34.68</w:t>
            </w:r>
          </w:p>
        </w:tc>
        <w:tc>
          <w:tcPr>
            <w:tcW w:w="777" w:type="dxa"/>
            <w:vAlign w:val="center"/>
          </w:tcPr>
          <w:p w14:paraId="5FCE82A2" w14:textId="77777777" w:rsidR="004375BD" w:rsidRDefault="002E5BA2">
            <w:r>
              <w:t>34.32</w:t>
            </w:r>
          </w:p>
        </w:tc>
        <w:tc>
          <w:tcPr>
            <w:tcW w:w="777" w:type="dxa"/>
            <w:vAlign w:val="center"/>
          </w:tcPr>
          <w:p w14:paraId="10766795" w14:textId="77777777" w:rsidR="004375BD" w:rsidRDefault="002E5BA2">
            <w:r>
              <w:t>33.99</w:t>
            </w:r>
          </w:p>
        </w:tc>
        <w:tc>
          <w:tcPr>
            <w:tcW w:w="777" w:type="dxa"/>
            <w:vAlign w:val="center"/>
          </w:tcPr>
          <w:p w14:paraId="297073BB" w14:textId="77777777" w:rsidR="004375BD" w:rsidRDefault="002E5BA2">
            <w:r>
              <w:t>33.72</w:t>
            </w:r>
          </w:p>
        </w:tc>
        <w:tc>
          <w:tcPr>
            <w:tcW w:w="777" w:type="dxa"/>
            <w:vAlign w:val="center"/>
          </w:tcPr>
          <w:p w14:paraId="5A14940A" w14:textId="77777777" w:rsidR="004375BD" w:rsidRDefault="002E5BA2">
            <w:r>
              <w:t>33.53</w:t>
            </w:r>
          </w:p>
        </w:tc>
        <w:tc>
          <w:tcPr>
            <w:tcW w:w="777" w:type="dxa"/>
            <w:vAlign w:val="center"/>
          </w:tcPr>
          <w:p w14:paraId="62802BEE" w14:textId="77777777" w:rsidR="004375BD" w:rsidRDefault="002E5BA2">
            <w:r>
              <w:t>33.41</w:t>
            </w:r>
          </w:p>
        </w:tc>
        <w:tc>
          <w:tcPr>
            <w:tcW w:w="777" w:type="dxa"/>
            <w:vAlign w:val="center"/>
          </w:tcPr>
          <w:p w14:paraId="6A2243AB" w14:textId="77777777" w:rsidR="004375BD" w:rsidRDefault="002E5BA2">
            <w:r>
              <w:t>33.38</w:t>
            </w:r>
          </w:p>
        </w:tc>
        <w:tc>
          <w:tcPr>
            <w:tcW w:w="777" w:type="dxa"/>
            <w:vAlign w:val="center"/>
          </w:tcPr>
          <w:p w14:paraId="3F8ADAC7" w14:textId="77777777" w:rsidR="004375BD" w:rsidRDefault="002E5BA2">
            <w:r>
              <w:t>33.44</w:t>
            </w:r>
          </w:p>
        </w:tc>
        <w:tc>
          <w:tcPr>
            <w:tcW w:w="777" w:type="dxa"/>
            <w:vAlign w:val="center"/>
          </w:tcPr>
          <w:p w14:paraId="4CF7CE19" w14:textId="77777777" w:rsidR="004375BD" w:rsidRDefault="002E5BA2">
            <w:r>
              <w:t>33.58</w:t>
            </w:r>
          </w:p>
        </w:tc>
        <w:tc>
          <w:tcPr>
            <w:tcW w:w="777" w:type="dxa"/>
            <w:vAlign w:val="center"/>
          </w:tcPr>
          <w:p w14:paraId="59AA6BB3" w14:textId="77777777" w:rsidR="004375BD" w:rsidRDefault="002E5BA2">
            <w:r>
              <w:t>33.80</w:t>
            </w:r>
          </w:p>
        </w:tc>
      </w:tr>
      <w:tr w:rsidR="004375BD" w14:paraId="70844027" w14:textId="77777777">
        <w:tc>
          <w:tcPr>
            <w:tcW w:w="777" w:type="dxa"/>
            <w:shd w:val="clear" w:color="auto" w:fill="E6E6E6"/>
            <w:vAlign w:val="center"/>
          </w:tcPr>
          <w:p w14:paraId="68CA16DF" w14:textId="77777777" w:rsidR="004375BD" w:rsidRDefault="002E5BA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C4DA4" w14:textId="77777777" w:rsidR="004375BD" w:rsidRDefault="002E5B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B643F" w14:textId="77777777" w:rsidR="004375BD" w:rsidRDefault="002E5BA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618C4C" w14:textId="77777777" w:rsidR="004375BD" w:rsidRDefault="002E5BA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FF70E" w14:textId="77777777" w:rsidR="004375BD" w:rsidRDefault="002E5BA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5BDD0" w14:textId="77777777" w:rsidR="004375BD" w:rsidRDefault="002E5BA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0F936E" w14:textId="77777777" w:rsidR="004375BD" w:rsidRDefault="002E5BA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7A5A7" w14:textId="77777777" w:rsidR="004375BD" w:rsidRDefault="002E5BA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BAA991" w14:textId="77777777" w:rsidR="004375BD" w:rsidRDefault="002E5BA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081ED4" w14:textId="77777777" w:rsidR="004375BD" w:rsidRDefault="002E5BA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938E39" w14:textId="77777777" w:rsidR="004375BD" w:rsidRDefault="002E5BA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3E711" w14:textId="77777777" w:rsidR="004375BD" w:rsidRDefault="002E5BA2">
            <w:r>
              <w:t>23:00</w:t>
            </w:r>
          </w:p>
        </w:tc>
      </w:tr>
      <w:tr w:rsidR="004375BD" w14:paraId="27819645" w14:textId="77777777">
        <w:tc>
          <w:tcPr>
            <w:tcW w:w="777" w:type="dxa"/>
            <w:vAlign w:val="center"/>
          </w:tcPr>
          <w:p w14:paraId="1C9E153A" w14:textId="77777777" w:rsidR="004375BD" w:rsidRDefault="002E5BA2">
            <w:r>
              <w:t>34.08</w:t>
            </w:r>
          </w:p>
        </w:tc>
        <w:tc>
          <w:tcPr>
            <w:tcW w:w="777" w:type="dxa"/>
            <w:vAlign w:val="center"/>
          </w:tcPr>
          <w:p w14:paraId="77A10BB0" w14:textId="77777777" w:rsidR="004375BD" w:rsidRDefault="002E5BA2">
            <w:r>
              <w:t>34.41</w:t>
            </w:r>
          </w:p>
        </w:tc>
        <w:tc>
          <w:tcPr>
            <w:tcW w:w="777" w:type="dxa"/>
            <w:vAlign w:val="center"/>
          </w:tcPr>
          <w:p w14:paraId="784A52EC" w14:textId="77777777" w:rsidR="004375BD" w:rsidRDefault="002E5BA2">
            <w:r>
              <w:t>34.77</w:t>
            </w:r>
          </w:p>
        </w:tc>
        <w:tc>
          <w:tcPr>
            <w:tcW w:w="777" w:type="dxa"/>
            <w:vAlign w:val="center"/>
          </w:tcPr>
          <w:p w14:paraId="565C2ED4" w14:textId="77777777" w:rsidR="004375BD" w:rsidRDefault="002E5BA2">
            <w:r>
              <w:t>35.13</w:t>
            </w:r>
          </w:p>
        </w:tc>
        <w:tc>
          <w:tcPr>
            <w:tcW w:w="777" w:type="dxa"/>
            <w:vAlign w:val="center"/>
          </w:tcPr>
          <w:p w14:paraId="297D680A" w14:textId="77777777" w:rsidR="004375BD" w:rsidRDefault="002E5BA2">
            <w:r>
              <w:t>35.46</w:t>
            </w:r>
          </w:p>
        </w:tc>
        <w:tc>
          <w:tcPr>
            <w:tcW w:w="777" w:type="dxa"/>
            <w:vAlign w:val="center"/>
          </w:tcPr>
          <w:p w14:paraId="4B0D061F" w14:textId="77777777" w:rsidR="004375BD" w:rsidRDefault="002E5BA2">
            <w:r>
              <w:t>35.75</w:t>
            </w:r>
          </w:p>
        </w:tc>
        <w:tc>
          <w:tcPr>
            <w:tcW w:w="777" w:type="dxa"/>
            <w:vAlign w:val="center"/>
          </w:tcPr>
          <w:p w14:paraId="4DB0BFD5" w14:textId="77777777" w:rsidR="004375BD" w:rsidRDefault="002E5BA2">
            <w:r>
              <w:t>35.97</w:t>
            </w:r>
          </w:p>
        </w:tc>
        <w:tc>
          <w:tcPr>
            <w:tcW w:w="777" w:type="dxa"/>
            <w:vAlign w:val="center"/>
          </w:tcPr>
          <w:p w14:paraId="10BC2FCA" w14:textId="77777777" w:rsidR="004375BD" w:rsidRDefault="002E5BA2">
            <w:r>
              <w:t>36.11</w:t>
            </w:r>
          </w:p>
        </w:tc>
        <w:tc>
          <w:tcPr>
            <w:tcW w:w="777" w:type="dxa"/>
            <w:vAlign w:val="center"/>
          </w:tcPr>
          <w:p w14:paraId="1E8210F5" w14:textId="77777777" w:rsidR="004375BD" w:rsidRDefault="002E5BA2">
            <w:r>
              <w:rPr>
                <w:color w:val="3333CC"/>
              </w:rPr>
              <w:t>36.16</w:t>
            </w:r>
          </w:p>
        </w:tc>
        <w:tc>
          <w:tcPr>
            <w:tcW w:w="777" w:type="dxa"/>
            <w:vAlign w:val="center"/>
          </w:tcPr>
          <w:p w14:paraId="7ED13FCC" w14:textId="77777777" w:rsidR="004375BD" w:rsidRDefault="002E5BA2">
            <w:r>
              <w:t>36.10</w:t>
            </w:r>
          </w:p>
        </w:tc>
        <w:tc>
          <w:tcPr>
            <w:tcW w:w="777" w:type="dxa"/>
            <w:vAlign w:val="center"/>
          </w:tcPr>
          <w:p w14:paraId="3C89692D" w14:textId="77777777" w:rsidR="004375BD" w:rsidRDefault="002E5BA2">
            <w:r>
              <w:t>35.95</w:t>
            </w:r>
          </w:p>
        </w:tc>
        <w:tc>
          <w:tcPr>
            <w:tcW w:w="777" w:type="dxa"/>
            <w:vAlign w:val="center"/>
          </w:tcPr>
          <w:p w14:paraId="7E94A4C2" w14:textId="77777777" w:rsidR="004375BD" w:rsidRDefault="002E5BA2">
            <w:r>
              <w:t>35.70</w:t>
            </w:r>
          </w:p>
        </w:tc>
      </w:tr>
    </w:tbl>
    <w:p w14:paraId="316EAF35" w14:textId="77777777" w:rsidR="004375BD" w:rsidRDefault="002E5BA2">
      <w:pPr>
        <w:pStyle w:val="2"/>
      </w:pPr>
      <w:bookmarkStart w:id="50" w:name="_Toc91515589"/>
      <w:r>
        <w:t>外墙构造</w:t>
      </w:r>
      <w:bookmarkEnd w:id="50"/>
    </w:p>
    <w:p w14:paraId="7E444B6F" w14:textId="77777777" w:rsidR="004375BD" w:rsidRDefault="002E5BA2">
      <w:pPr>
        <w:pStyle w:val="3"/>
      </w:pPr>
      <w:bookmarkStart w:id="51" w:name="_Toc91515590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375BD" w14:paraId="4CAC510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D0ED098" w14:textId="77777777" w:rsidR="004375BD" w:rsidRDefault="002E5BA2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C652704" w14:textId="77777777" w:rsidR="004375BD" w:rsidRDefault="002E5BA2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96AF74" w14:textId="77777777" w:rsidR="004375BD" w:rsidRDefault="002E5BA2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2D5B74D" w14:textId="77777777" w:rsidR="004375BD" w:rsidRDefault="002E5BA2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E5EDBA" w14:textId="77777777" w:rsidR="004375BD" w:rsidRDefault="002E5BA2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EDDA97F" w14:textId="77777777" w:rsidR="004375BD" w:rsidRDefault="002E5BA2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BC5E6D" w14:textId="77777777" w:rsidR="004375BD" w:rsidRDefault="002E5BA2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D7F6E03" w14:textId="77777777" w:rsidR="004375BD" w:rsidRDefault="002E5BA2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375BD" w14:paraId="410635F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9ACDDE6" w14:textId="77777777" w:rsidR="004375BD" w:rsidRDefault="004375BD"/>
        </w:tc>
        <w:tc>
          <w:tcPr>
            <w:tcW w:w="834" w:type="dxa"/>
            <w:shd w:val="clear" w:color="auto" w:fill="E6E6E6"/>
            <w:vAlign w:val="center"/>
          </w:tcPr>
          <w:p w14:paraId="47C9730E" w14:textId="77777777" w:rsidR="004375BD" w:rsidRDefault="002E5BA2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64FCA43" w14:textId="77777777" w:rsidR="004375BD" w:rsidRDefault="002E5BA2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E0F2E94" w14:textId="77777777" w:rsidR="004375BD" w:rsidRDefault="002E5BA2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77AAD1E" w14:textId="77777777" w:rsidR="004375BD" w:rsidRDefault="002E5BA2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50516F" w14:textId="77777777" w:rsidR="004375BD" w:rsidRDefault="002E5BA2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50DAC6" w14:textId="77777777" w:rsidR="004375BD" w:rsidRDefault="002E5BA2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4E5DAC3" w14:textId="77777777" w:rsidR="004375BD" w:rsidRDefault="002E5BA2">
            <w:r>
              <w:t>D=R*S</w:t>
            </w:r>
          </w:p>
        </w:tc>
      </w:tr>
      <w:tr w:rsidR="004375BD" w14:paraId="66A6A074" w14:textId="77777777">
        <w:tc>
          <w:tcPr>
            <w:tcW w:w="2838" w:type="dxa"/>
            <w:vAlign w:val="center"/>
          </w:tcPr>
          <w:p w14:paraId="2652323C" w14:textId="77777777" w:rsidR="004375BD" w:rsidRDefault="002E5BA2">
            <w:r>
              <w:t>水泥砂浆</w:t>
            </w:r>
          </w:p>
        </w:tc>
        <w:tc>
          <w:tcPr>
            <w:tcW w:w="834" w:type="dxa"/>
            <w:vAlign w:val="center"/>
          </w:tcPr>
          <w:p w14:paraId="3A5DDCEC" w14:textId="77777777" w:rsidR="004375BD" w:rsidRDefault="002E5BA2">
            <w:r>
              <w:t>25</w:t>
            </w:r>
          </w:p>
        </w:tc>
        <w:tc>
          <w:tcPr>
            <w:tcW w:w="707" w:type="dxa"/>
            <w:vAlign w:val="center"/>
          </w:tcPr>
          <w:p w14:paraId="3DF11B42" w14:textId="77777777" w:rsidR="004375BD" w:rsidRDefault="002E5BA2">
            <w:r>
              <w:t>8.3</w:t>
            </w:r>
          </w:p>
        </w:tc>
        <w:tc>
          <w:tcPr>
            <w:tcW w:w="990" w:type="dxa"/>
            <w:vAlign w:val="center"/>
          </w:tcPr>
          <w:p w14:paraId="65AF7E6D" w14:textId="77777777" w:rsidR="004375BD" w:rsidRDefault="002E5BA2">
            <w:r>
              <w:t>0.930</w:t>
            </w:r>
          </w:p>
        </w:tc>
        <w:tc>
          <w:tcPr>
            <w:tcW w:w="1131" w:type="dxa"/>
            <w:vAlign w:val="center"/>
          </w:tcPr>
          <w:p w14:paraId="1892186E" w14:textId="77777777" w:rsidR="004375BD" w:rsidRDefault="002E5BA2">
            <w:r>
              <w:t>11.306</w:t>
            </w:r>
          </w:p>
        </w:tc>
        <w:tc>
          <w:tcPr>
            <w:tcW w:w="707" w:type="dxa"/>
            <w:vAlign w:val="center"/>
          </w:tcPr>
          <w:p w14:paraId="37BFFEF7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5BA51CC0" w14:textId="77777777" w:rsidR="004375BD" w:rsidRDefault="002E5BA2">
            <w:r>
              <w:t>0.027</w:t>
            </w:r>
          </w:p>
        </w:tc>
        <w:tc>
          <w:tcPr>
            <w:tcW w:w="990" w:type="dxa"/>
            <w:vAlign w:val="center"/>
          </w:tcPr>
          <w:p w14:paraId="684CD57A" w14:textId="77777777" w:rsidR="004375BD" w:rsidRDefault="002E5BA2">
            <w:r>
              <w:t>0.304</w:t>
            </w:r>
          </w:p>
        </w:tc>
      </w:tr>
      <w:tr w:rsidR="004375BD" w14:paraId="618C1FDB" w14:textId="77777777">
        <w:tc>
          <w:tcPr>
            <w:tcW w:w="2838" w:type="dxa"/>
            <w:vAlign w:val="center"/>
          </w:tcPr>
          <w:p w14:paraId="21667B01" w14:textId="77777777" w:rsidR="004375BD" w:rsidRDefault="002E5BA2">
            <w:r>
              <w:t>硅酸铝保温涂层</w:t>
            </w:r>
          </w:p>
        </w:tc>
        <w:tc>
          <w:tcPr>
            <w:tcW w:w="834" w:type="dxa"/>
            <w:vAlign w:val="center"/>
          </w:tcPr>
          <w:p w14:paraId="73898850" w14:textId="77777777" w:rsidR="004375BD" w:rsidRDefault="002E5BA2">
            <w:r>
              <w:t>30</w:t>
            </w:r>
          </w:p>
        </w:tc>
        <w:tc>
          <w:tcPr>
            <w:tcW w:w="707" w:type="dxa"/>
            <w:vAlign w:val="center"/>
          </w:tcPr>
          <w:p w14:paraId="7E3F52AE" w14:textId="77777777" w:rsidR="004375BD" w:rsidRDefault="002E5BA2">
            <w:r>
              <w:t>4.3</w:t>
            </w:r>
          </w:p>
        </w:tc>
        <w:tc>
          <w:tcPr>
            <w:tcW w:w="990" w:type="dxa"/>
            <w:vAlign w:val="center"/>
          </w:tcPr>
          <w:p w14:paraId="5E53D385" w14:textId="77777777" w:rsidR="004375BD" w:rsidRDefault="002E5BA2">
            <w:r>
              <w:t>0.021</w:t>
            </w:r>
          </w:p>
        </w:tc>
        <w:tc>
          <w:tcPr>
            <w:tcW w:w="1131" w:type="dxa"/>
            <w:vAlign w:val="center"/>
          </w:tcPr>
          <w:p w14:paraId="50E68E53" w14:textId="77777777" w:rsidR="004375BD" w:rsidRDefault="002E5BA2">
            <w:r>
              <w:t>0.562</w:t>
            </w:r>
          </w:p>
        </w:tc>
        <w:tc>
          <w:tcPr>
            <w:tcW w:w="707" w:type="dxa"/>
            <w:vAlign w:val="center"/>
          </w:tcPr>
          <w:p w14:paraId="37EEED68" w14:textId="77777777" w:rsidR="004375BD" w:rsidRDefault="002E5BA2">
            <w:r>
              <w:t>1.20</w:t>
            </w:r>
          </w:p>
        </w:tc>
        <w:tc>
          <w:tcPr>
            <w:tcW w:w="1131" w:type="dxa"/>
            <w:vAlign w:val="center"/>
          </w:tcPr>
          <w:p w14:paraId="64166DCB" w14:textId="77777777" w:rsidR="004375BD" w:rsidRDefault="002E5BA2">
            <w:r>
              <w:t>1.190</w:t>
            </w:r>
          </w:p>
        </w:tc>
        <w:tc>
          <w:tcPr>
            <w:tcW w:w="990" w:type="dxa"/>
            <w:vAlign w:val="center"/>
          </w:tcPr>
          <w:p w14:paraId="4B7EFBBB" w14:textId="77777777" w:rsidR="004375BD" w:rsidRDefault="002E5BA2">
            <w:r>
              <w:t>0.803</w:t>
            </w:r>
          </w:p>
        </w:tc>
      </w:tr>
      <w:tr w:rsidR="004375BD" w14:paraId="350B37C0" w14:textId="77777777">
        <w:tc>
          <w:tcPr>
            <w:tcW w:w="2838" w:type="dxa"/>
            <w:vAlign w:val="center"/>
          </w:tcPr>
          <w:p w14:paraId="57AEF61D" w14:textId="77777777" w:rsidR="004375BD" w:rsidRDefault="002E5BA2">
            <w:r>
              <w:t>重砂浆砌筑</w:t>
            </w:r>
            <w:r>
              <w:t>26</w:t>
            </w:r>
            <w:r>
              <w:t>、</w:t>
            </w:r>
            <w:r>
              <w:t>33</w:t>
            </w:r>
            <w:r>
              <w:t>及</w:t>
            </w:r>
            <w:r>
              <w:t>36</w:t>
            </w:r>
            <w:r>
              <w:t>孔粘土空心砌体</w:t>
            </w:r>
          </w:p>
        </w:tc>
        <w:tc>
          <w:tcPr>
            <w:tcW w:w="834" w:type="dxa"/>
            <w:vAlign w:val="center"/>
          </w:tcPr>
          <w:p w14:paraId="6E24A367" w14:textId="77777777" w:rsidR="004375BD" w:rsidRDefault="002E5BA2">
            <w:r>
              <w:t>180</w:t>
            </w:r>
          </w:p>
        </w:tc>
        <w:tc>
          <w:tcPr>
            <w:tcW w:w="707" w:type="dxa"/>
            <w:vAlign w:val="center"/>
          </w:tcPr>
          <w:p w14:paraId="0E9DA3B4" w14:textId="77777777" w:rsidR="004375BD" w:rsidRDefault="002E5BA2">
            <w:r>
              <w:t>9.0</w:t>
            </w:r>
          </w:p>
        </w:tc>
        <w:tc>
          <w:tcPr>
            <w:tcW w:w="990" w:type="dxa"/>
            <w:vAlign w:val="center"/>
          </w:tcPr>
          <w:p w14:paraId="509DD87A" w14:textId="77777777" w:rsidR="004375BD" w:rsidRDefault="002E5BA2">
            <w:r>
              <w:t>0.580</w:t>
            </w:r>
          </w:p>
        </w:tc>
        <w:tc>
          <w:tcPr>
            <w:tcW w:w="1131" w:type="dxa"/>
            <w:vAlign w:val="center"/>
          </w:tcPr>
          <w:p w14:paraId="5286A0FA" w14:textId="77777777" w:rsidR="004375BD" w:rsidRDefault="002E5BA2">
            <w:r>
              <w:t>7.874</w:t>
            </w:r>
          </w:p>
        </w:tc>
        <w:tc>
          <w:tcPr>
            <w:tcW w:w="707" w:type="dxa"/>
            <w:vAlign w:val="center"/>
          </w:tcPr>
          <w:p w14:paraId="11DA7CCD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05F2801F" w14:textId="77777777" w:rsidR="004375BD" w:rsidRDefault="002E5BA2">
            <w:r>
              <w:t>0.310</w:t>
            </w:r>
          </w:p>
        </w:tc>
        <w:tc>
          <w:tcPr>
            <w:tcW w:w="990" w:type="dxa"/>
            <w:vAlign w:val="center"/>
          </w:tcPr>
          <w:p w14:paraId="4329C8DA" w14:textId="77777777" w:rsidR="004375BD" w:rsidRDefault="002E5BA2">
            <w:r>
              <w:t>2.444</w:t>
            </w:r>
          </w:p>
        </w:tc>
      </w:tr>
      <w:tr w:rsidR="004375BD" w14:paraId="037C90CC" w14:textId="77777777">
        <w:tc>
          <w:tcPr>
            <w:tcW w:w="2838" w:type="dxa"/>
            <w:vAlign w:val="center"/>
          </w:tcPr>
          <w:p w14:paraId="0A669174" w14:textId="77777777" w:rsidR="004375BD" w:rsidRDefault="002E5BA2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1BE6B44F" w14:textId="77777777" w:rsidR="004375BD" w:rsidRDefault="002E5BA2">
            <w:r>
              <w:t>20</w:t>
            </w:r>
          </w:p>
        </w:tc>
        <w:tc>
          <w:tcPr>
            <w:tcW w:w="707" w:type="dxa"/>
            <w:vAlign w:val="center"/>
          </w:tcPr>
          <w:p w14:paraId="7C9FF1C5" w14:textId="77777777" w:rsidR="004375BD" w:rsidRDefault="002E5BA2">
            <w:r>
              <w:t>10.0</w:t>
            </w:r>
          </w:p>
        </w:tc>
        <w:tc>
          <w:tcPr>
            <w:tcW w:w="990" w:type="dxa"/>
            <w:vAlign w:val="center"/>
          </w:tcPr>
          <w:p w14:paraId="1F0AFFD0" w14:textId="77777777" w:rsidR="004375BD" w:rsidRDefault="002E5BA2">
            <w:r>
              <w:t>0.870</w:t>
            </w:r>
          </w:p>
        </w:tc>
        <w:tc>
          <w:tcPr>
            <w:tcW w:w="1131" w:type="dxa"/>
            <w:vAlign w:val="center"/>
          </w:tcPr>
          <w:p w14:paraId="0404A21D" w14:textId="77777777" w:rsidR="004375BD" w:rsidRDefault="002E5BA2">
            <w:r>
              <w:t>10.627</w:t>
            </w:r>
          </w:p>
        </w:tc>
        <w:tc>
          <w:tcPr>
            <w:tcW w:w="707" w:type="dxa"/>
            <w:vAlign w:val="center"/>
          </w:tcPr>
          <w:p w14:paraId="40CBD3F4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668F11ED" w14:textId="77777777" w:rsidR="004375BD" w:rsidRDefault="002E5BA2">
            <w:r>
              <w:t>0.023</w:t>
            </w:r>
          </w:p>
        </w:tc>
        <w:tc>
          <w:tcPr>
            <w:tcW w:w="990" w:type="dxa"/>
            <w:vAlign w:val="center"/>
          </w:tcPr>
          <w:p w14:paraId="19AFAC95" w14:textId="77777777" w:rsidR="004375BD" w:rsidRDefault="002E5BA2">
            <w:r>
              <w:t>0.244</w:t>
            </w:r>
          </w:p>
        </w:tc>
      </w:tr>
      <w:tr w:rsidR="004375BD" w14:paraId="56143308" w14:textId="77777777">
        <w:tc>
          <w:tcPr>
            <w:tcW w:w="2838" w:type="dxa"/>
            <w:vAlign w:val="center"/>
          </w:tcPr>
          <w:p w14:paraId="5CCB8C38" w14:textId="77777777" w:rsidR="004375BD" w:rsidRDefault="002E5BA2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7CF1D55" w14:textId="77777777" w:rsidR="004375BD" w:rsidRDefault="002E5BA2">
            <w:r>
              <w:t>255</w:t>
            </w:r>
          </w:p>
        </w:tc>
        <w:tc>
          <w:tcPr>
            <w:tcW w:w="707" w:type="dxa"/>
            <w:vAlign w:val="center"/>
          </w:tcPr>
          <w:p w14:paraId="2FA50951" w14:textId="77777777" w:rsidR="004375BD" w:rsidRDefault="002E5BA2">
            <w:r>
              <w:t>－</w:t>
            </w:r>
          </w:p>
        </w:tc>
        <w:tc>
          <w:tcPr>
            <w:tcW w:w="990" w:type="dxa"/>
            <w:vAlign w:val="center"/>
          </w:tcPr>
          <w:p w14:paraId="69632E2F" w14:textId="77777777" w:rsidR="004375BD" w:rsidRDefault="002E5BA2">
            <w:r>
              <w:t>－</w:t>
            </w:r>
          </w:p>
        </w:tc>
        <w:tc>
          <w:tcPr>
            <w:tcW w:w="1131" w:type="dxa"/>
            <w:vAlign w:val="center"/>
          </w:tcPr>
          <w:p w14:paraId="1CEF9F09" w14:textId="77777777" w:rsidR="004375BD" w:rsidRDefault="002E5BA2">
            <w:r>
              <w:t>－</w:t>
            </w:r>
          </w:p>
        </w:tc>
        <w:tc>
          <w:tcPr>
            <w:tcW w:w="707" w:type="dxa"/>
            <w:vAlign w:val="center"/>
          </w:tcPr>
          <w:p w14:paraId="2FB4ED91" w14:textId="77777777" w:rsidR="004375BD" w:rsidRDefault="002E5BA2">
            <w:r>
              <w:t>－</w:t>
            </w:r>
          </w:p>
        </w:tc>
        <w:tc>
          <w:tcPr>
            <w:tcW w:w="1131" w:type="dxa"/>
            <w:vAlign w:val="center"/>
          </w:tcPr>
          <w:p w14:paraId="4B0AB096" w14:textId="77777777" w:rsidR="004375BD" w:rsidRDefault="002E5BA2">
            <w:r>
              <w:t>1.551</w:t>
            </w:r>
          </w:p>
        </w:tc>
        <w:tc>
          <w:tcPr>
            <w:tcW w:w="990" w:type="dxa"/>
            <w:vAlign w:val="center"/>
          </w:tcPr>
          <w:p w14:paraId="74254D52" w14:textId="77777777" w:rsidR="004375BD" w:rsidRDefault="002E5BA2">
            <w:r>
              <w:t>3.795</w:t>
            </w:r>
          </w:p>
        </w:tc>
      </w:tr>
      <w:tr w:rsidR="004375BD" w14:paraId="16511328" w14:textId="77777777">
        <w:tc>
          <w:tcPr>
            <w:tcW w:w="2838" w:type="dxa"/>
            <w:shd w:val="clear" w:color="auto" w:fill="E6E6E6"/>
            <w:vAlign w:val="center"/>
          </w:tcPr>
          <w:p w14:paraId="5FF697A4" w14:textId="77777777" w:rsidR="004375BD" w:rsidRDefault="002E5BA2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2245156" w14:textId="77777777" w:rsidR="004375BD" w:rsidRDefault="002E5BA2">
            <w:pPr>
              <w:jc w:val="center"/>
            </w:pPr>
            <w:r>
              <w:t>5.0</w:t>
            </w:r>
          </w:p>
        </w:tc>
      </w:tr>
      <w:tr w:rsidR="004375BD" w14:paraId="68BA97F6" w14:textId="77777777">
        <w:tc>
          <w:tcPr>
            <w:tcW w:w="2838" w:type="dxa"/>
            <w:shd w:val="clear" w:color="auto" w:fill="E6E6E6"/>
            <w:vAlign w:val="center"/>
          </w:tcPr>
          <w:p w14:paraId="3F58A0E0" w14:textId="77777777" w:rsidR="004375BD" w:rsidRDefault="002E5BA2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62085D2" w14:textId="77777777" w:rsidR="004375BD" w:rsidRDefault="002E5BA2">
            <w:pPr>
              <w:jc w:val="center"/>
            </w:pPr>
            <w:r>
              <w:t>0.75</w:t>
            </w:r>
          </w:p>
        </w:tc>
      </w:tr>
      <w:tr w:rsidR="004375BD" w14:paraId="460C8508" w14:textId="77777777">
        <w:tc>
          <w:tcPr>
            <w:tcW w:w="2838" w:type="dxa"/>
            <w:shd w:val="clear" w:color="auto" w:fill="E6E6E6"/>
            <w:vAlign w:val="center"/>
          </w:tcPr>
          <w:p w14:paraId="5964ADEE" w14:textId="77777777" w:rsidR="004375BD" w:rsidRDefault="002E5BA2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6715D14" w14:textId="77777777" w:rsidR="004375BD" w:rsidRDefault="002E5BA2">
            <w:pPr>
              <w:jc w:val="center"/>
            </w:pPr>
            <w:r>
              <w:t>0.59</w:t>
            </w:r>
          </w:p>
        </w:tc>
      </w:tr>
      <w:tr w:rsidR="004375BD" w14:paraId="73A8EF74" w14:textId="77777777">
        <w:tc>
          <w:tcPr>
            <w:tcW w:w="2838" w:type="dxa"/>
            <w:shd w:val="clear" w:color="auto" w:fill="E6E6E6"/>
            <w:vAlign w:val="center"/>
          </w:tcPr>
          <w:p w14:paraId="695869A8" w14:textId="77777777" w:rsidR="004375BD" w:rsidRDefault="002E5BA2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FDA457E" w14:textId="77777777" w:rsidR="004375BD" w:rsidRDefault="002E5BA2">
            <w:pPr>
              <w:jc w:val="center"/>
            </w:pPr>
            <w:r>
              <w:t>重质围护结构</w:t>
            </w:r>
          </w:p>
        </w:tc>
      </w:tr>
    </w:tbl>
    <w:p w14:paraId="32F71892" w14:textId="77777777" w:rsidR="004375BD" w:rsidRDefault="002E5BA2">
      <w:pPr>
        <w:pStyle w:val="4"/>
      </w:pPr>
      <w:r>
        <w:t>自然通风房间：东向逐时温度</w:t>
      </w:r>
    </w:p>
    <w:p w14:paraId="4C767460" w14:textId="77777777" w:rsidR="004375BD" w:rsidRDefault="002E5BA2">
      <w:pPr>
        <w:jc w:val="center"/>
      </w:pPr>
      <w:r>
        <w:rPr>
          <w:noProof/>
        </w:rPr>
        <w:drawing>
          <wp:inline distT="0" distB="0" distL="0" distR="0" wp14:anchorId="42465BF3" wp14:editId="204254EB">
            <wp:extent cx="5667375" cy="29241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B70D2" w14:textId="77777777" w:rsidR="004375BD" w:rsidRDefault="004375BD"/>
    <w:p w14:paraId="0A04225A" w14:textId="77777777" w:rsidR="004375BD" w:rsidRDefault="004375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375BD" w14:paraId="34478295" w14:textId="77777777">
        <w:tc>
          <w:tcPr>
            <w:tcW w:w="777" w:type="dxa"/>
            <w:shd w:val="clear" w:color="auto" w:fill="E6E6E6"/>
            <w:vAlign w:val="center"/>
          </w:tcPr>
          <w:p w14:paraId="5BA68620" w14:textId="77777777" w:rsidR="004375BD" w:rsidRDefault="002E5BA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7452A4" w14:textId="77777777" w:rsidR="004375BD" w:rsidRDefault="002E5BA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32F53" w14:textId="77777777" w:rsidR="004375BD" w:rsidRDefault="002E5BA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8B6382" w14:textId="77777777" w:rsidR="004375BD" w:rsidRDefault="002E5BA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7562D9" w14:textId="77777777" w:rsidR="004375BD" w:rsidRDefault="002E5BA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5DD29B" w14:textId="77777777" w:rsidR="004375BD" w:rsidRDefault="002E5BA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571DB" w14:textId="77777777" w:rsidR="004375BD" w:rsidRDefault="002E5BA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CDA778" w14:textId="77777777" w:rsidR="004375BD" w:rsidRDefault="002E5BA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9E4FF4" w14:textId="77777777" w:rsidR="004375BD" w:rsidRDefault="002E5BA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6E27AC" w14:textId="77777777" w:rsidR="004375BD" w:rsidRDefault="002E5BA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4B7C5" w14:textId="77777777" w:rsidR="004375BD" w:rsidRDefault="002E5BA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3AC294" w14:textId="77777777" w:rsidR="004375BD" w:rsidRDefault="002E5BA2">
            <w:pPr>
              <w:jc w:val="center"/>
            </w:pPr>
            <w:r>
              <w:t>11:00</w:t>
            </w:r>
          </w:p>
        </w:tc>
      </w:tr>
      <w:tr w:rsidR="004375BD" w14:paraId="44F5A915" w14:textId="77777777">
        <w:tc>
          <w:tcPr>
            <w:tcW w:w="777" w:type="dxa"/>
            <w:vAlign w:val="center"/>
          </w:tcPr>
          <w:p w14:paraId="366952C4" w14:textId="77777777" w:rsidR="004375BD" w:rsidRDefault="002E5BA2">
            <w:r>
              <w:t>34.23</w:t>
            </w:r>
          </w:p>
        </w:tc>
        <w:tc>
          <w:tcPr>
            <w:tcW w:w="777" w:type="dxa"/>
            <w:vAlign w:val="center"/>
          </w:tcPr>
          <w:p w14:paraId="0198EB5E" w14:textId="77777777" w:rsidR="004375BD" w:rsidRDefault="002E5BA2">
            <w:r>
              <w:t>33.80</w:t>
            </w:r>
          </w:p>
        </w:tc>
        <w:tc>
          <w:tcPr>
            <w:tcW w:w="777" w:type="dxa"/>
            <w:vAlign w:val="center"/>
          </w:tcPr>
          <w:p w14:paraId="628A3788" w14:textId="77777777" w:rsidR="004375BD" w:rsidRDefault="002E5BA2">
            <w:r>
              <w:t>33.41</w:t>
            </w:r>
          </w:p>
        </w:tc>
        <w:tc>
          <w:tcPr>
            <w:tcW w:w="777" w:type="dxa"/>
            <w:vAlign w:val="center"/>
          </w:tcPr>
          <w:p w14:paraId="6B815A0F" w14:textId="77777777" w:rsidR="004375BD" w:rsidRDefault="002E5BA2">
            <w:r>
              <w:t>33.08</w:t>
            </w:r>
          </w:p>
        </w:tc>
        <w:tc>
          <w:tcPr>
            <w:tcW w:w="777" w:type="dxa"/>
            <w:vAlign w:val="center"/>
          </w:tcPr>
          <w:p w14:paraId="5C68EE34" w14:textId="77777777" w:rsidR="004375BD" w:rsidRDefault="002E5BA2">
            <w:r>
              <w:t>32.83</w:t>
            </w:r>
          </w:p>
        </w:tc>
        <w:tc>
          <w:tcPr>
            <w:tcW w:w="777" w:type="dxa"/>
            <w:vAlign w:val="center"/>
          </w:tcPr>
          <w:p w14:paraId="40872B5D" w14:textId="77777777" w:rsidR="004375BD" w:rsidRDefault="002E5BA2">
            <w:r>
              <w:t>32.68</w:t>
            </w:r>
          </w:p>
        </w:tc>
        <w:tc>
          <w:tcPr>
            <w:tcW w:w="777" w:type="dxa"/>
            <w:vAlign w:val="center"/>
          </w:tcPr>
          <w:p w14:paraId="1C976CE6" w14:textId="77777777" w:rsidR="004375BD" w:rsidRDefault="002E5BA2">
            <w:r>
              <w:t>32.64</w:t>
            </w:r>
          </w:p>
        </w:tc>
        <w:tc>
          <w:tcPr>
            <w:tcW w:w="777" w:type="dxa"/>
            <w:vAlign w:val="center"/>
          </w:tcPr>
          <w:p w14:paraId="78396C6C" w14:textId="77777777" w:rsidR="004375BD" w:rsidRDefault="002E5BA2">
            <w:r>
              <w:t>32.70</w:t>
            </w:r>
          </w:p>
        </w:tc>
        <w:tc>
          <w:tcPr>
            <w:tcW w:w="777" w:type="dxa"/>
            <w:vAlign w:val="center"/>
          </w:tcPr>
          <w:p w14:paraId="4E016644" w14:textId="77777777" w:rsidR="004375BD" w:rsidRDefault="002E5BA2">
            <w:r>
              <w:t>32.87</w:t>
            </w:r>
          </w:p>
        </w:tc>
        <w:tc>
          <w:tcPr>
            <w:tcW w:w="777" w:type="dxa"/>
            <w:vAlign w:val="center"/>
          </w:tcPr>
          <w:p w14:paraId="26BD226F" w14:textId="77777777" w:rsidR="004375BD" w:rsidRDefault="002E5BA2">
            <w:r>
              <w:t>33.13</w:t>
            </w:r>
          </w:p>
        </w:tc>
        <w:tc>
          <w:tcPr>
            <w:tcW w:w="777" w:type="dxa"/>
            <w:vAlign w:val="center"/>
          </w:tcPr>
          <w:p w14:paraId="40DECD19" w14:textId="77777777" w:rsidR="004375BD" w:rsidRDefault="002E5BA2">
            <w:r>
              <w:t>33.47</w:t>
            </w:r>
          </w:p>
        </w:tc>
        <w:tc>
          <w:tcPr>
            <w:tcW w:w="777" w:type="dxa"/>
            <w:vAlign w:val="center"/>
          </w:tcPr>
          <w:p w14:paraId="3E6F0A94" w14:textId="77777777" w:rsidR="004375BD" w:rsidRDefault="002E5BA2">
            <w:r>
              <w:t>33.86</w:t>
            </w:r>
          </w:p>
        </w:tc>
      </w:tr>
      <w:tr w:rsidR="004375BD" w14:paraId="7985206D" w14:textId="77777777">
        <w:tc>
          <w:tcPr>
            <w:tcW w:w="777" w:type="dxa"/>
            <w:shd w:val="clear" w:color="auto" w:fill="E6E6E6"/>
            <w:vAlign w:val="center"/>
          </w:tcPr>
          <w:p w14:paraId="1F6451E3" w14:textId="77777777" w:rsidR="004375BD" w:rsidRDefault="002E5BA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A64156" w14:textId="77777777" w:rsidR="004375BD" w:rsidRDefault="002E5B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257236" w14:textId="77777777" w:rsidR="004375BD" w:rsidRDefault="002E5BA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B3FA9" w14:textId="77777777" w:rsidR="004375BD" w:rsidRDefault="002E5BA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5F928" w14:textId="77777777" w:rsidR="004375BD" w:rsidRDefault="002E5BA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94474D" w14:textId="77777777" w:rsidR="004375BD" w:rsidRDefault="002E5BA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8031A8" w14:textId="77777777" w:rsidR="004375BD" w:rsidRDefault="002E5BA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DEE52" w14:textId="77777777" w:rsidR="004375BD" w:rsidRDefault="002E5BA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C9608" w14:textId="77777777" w:rsidR="004375BD" w:rsidRDefault="002E5BA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48D5E" w14:textId="77777777" w:rsidR="004375BD" w:rsidRDefault="002E5BA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B02E87" w14:textId="77777777" w:rsidR="004375BD" w:rsidRDefault="002E5BA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F5FA02" w14:textId="77777777" w:rsidR="004375BD" w:rsidRDefault="002E5BA2">
            <w:r>
              <w:t>23:00</w:t>
            </w:r>
          </w:p>
        </w:tc>
      </w:tr>
      <w:tr w:rsidR="004375BD" w14:paraId="3F1A2AF8" w14:textId="77777777">
        <w:tc>
          <w:tcPr>
            <w:tcW w:w="777" w:type="dxa"/>
            <w:vAlign w:val="center"/>
          </w:tcPr>
          <w:p w14:paraId="0339DFA0" w14:textId="77777777" w:rsidR="004375BD" w:rsidRDefault="002E5BA2">
            <w:r>
              <w:t>34.29</w:t>
            </w:r>
          </w:p>
        </w:tc>
        <w:tc>
          <w:tcPr>
            <w:tcW w:w="777" w:type="dxa"/>
            <w:vAlign w:val="center"/>
          </w:tcPr>
          <w:p w14:paraId="5E44B180" w14:textId="77777777" w:rsidR="004375BD" w:rsidRDefault="002E5BA2">
            <w:r>
              <w:t>34.72</w:t>
            </w:r>
          </w:p>
        </w:tc>
        <w:tc>
          <w:tcPr>
            <w:tcW w:w="777" w:type="dxa"/>
            <w:vAlign w:val="center"/>
          </w:tcPr>
          <w:p w14:paraId="0C5A5412" w14:textId="77777777" w:rsidR="004375BD" w:rsidRDefault="002E5BA2">
            <w:r>
              <w:t>35.13</w:t>
            </w:r>
          </w:p>
        </w:tc>
        <w:tc>
          <w:tcPr>
            <w:tcW w:w="777" w:type="dxa"/>
            <w:vAlign w:val="center"/>
          </w:tcPr>
          <w:p w14:paraId="0057F57C" w14:textId="77777777" w:rsidR="004375BD" w:rsidRDefault="002E5BA2">
            <w:r>
              <w:t>35.47</w:t>
            </w:r>
          </w:p>
        </w:tc>
        <w:tc>
          <w:tcPr>
            <w:tcW w:w="777" w:type="dxa"/>
            <w:vAlign w:val="center"/>
          </w:tcPr>
          <w:p w14:paraId="49713956" w14:textId="77777777" w:rsidR="004375BD" w:rsidRDefault="002E5BA2">
            <w:r>
              <w:t>35.73</w:t>
            </w:r>
          </w:p>
        </w:tc>
        <w:tc>
          <w:tcPr>
            <w:tcW w:w="777" w:type="dxa"/>
            <w:vAlign w:val="center"/>
          </w:tcPr>
          <w:p w14:paraId="17B1874A" w14:textId="77777777" w:rsidR="004375BD" w:rsidRDefault="002E5BA2">
            <w:r>
              <w:t>35.89</w:t>
            </w:r>
          </w:p>
        </w:tc>
        <w:tc>
          <w:tcPr>
            <w:tcW w:w="777" w:type="dxa"/>
            <w:vAlign w:val="center"/>
          </w:tcPr>
          <w:p w14:paraId="109FEB17" w14:textId="77777777" w:rsidR="004375BD" w:rsidRDefault="002E5BA2">
            <w:r>
              <w:rPr>
                <w:color w:val="3333CC"/>
              </w:rPr>
              <w:t>35.93</w:t>
            </w:r>
          </w:p>
        </w:tc>
        <w:tc>
          <w:tcPr>
            <w:tcW w:w="777" w:type="dxa"/>
            <w:vAlign w:val="center"/>
          </w:tcPr>
          <w:p w14:paraId="620A9696" w14:textId="77777777" w:rsidR="004375BD" w:rsidRDefault="002E5BA2">
            <w:r>
              <w:t>35.86</w:t>
            </w:r>
          </w:p>
        </w:tc>
        <w:tc>
          <w:tcPr>
            <w:tcW w:w="777" w:type="dxa"/>
            <w:vAlign w:val="center"/>
          </w:tcPr>
          <w:p w14:paraId="4B3FF266" w14:textId="77777777" w:rsidR="004375BD" w:rsidRDefault="002E5BA2">
            <w:r>
              <w:t>35.69</w:t>
            </w:r>
          </w:p>
        </w:tc>
        <w:tc>
          <w:tcPr>
            <w:tcW w:w="777" w:type="dxa"/>
            <w:vAlign w:val="center"/>
          </w:tcPr>
          <w:p w14:paraId="6F432132" w14:textId="77777777" w:rsidR="004375BD" w:rsidRDefault="002E5BA2">
            <w:r>
              <w:t>35.41</w:t>
            </w:r>
          </w:p>
        </w:tc>
        <w:tc>
          <w:tcPr>
            <w:tcW w:w="777" w:type="dxa"/>
            <w:vAlign w:val="center"/>
          </w:tcPr>
          <w:p w14:paraId="7D5D7BD0" w14:textId="77777777" w:rsidR="004375BD" w:rsidRDefault="002E5BA2">
            <w:r>
              <w:t>35.06</w:t>
            </w:r>
          </w:p>
        </w:tc>
        <w:tc>
          <w:tcPr>
            <w:tcW w:w="777" w:type="dxa"/>
            <w:vAlign w:val="center"/>
          </w:tcPr>
          <w:p w14:paraId="0663D620" w14:textId="77777777" w:rsidR="004375BD" w:rsidRDefault="002E5BA2">
            <w:r>
              <w:t>34.66</w:t>
            </w:r>
          </w:p>
        </w:tc>
      </w:tr>
    </w:tbl>
    <w:p w14:paraId="69EF3F69" w14:textId="77777777" w:rsidR="004375BD" w:rsidRDefault="002E5BA2">
      <w:pPr>
        <w:pStyle w:val="4"/>
      </w:pPr>
      <w:r>
        <w:lastRenderedPageBreak/>
        <w:t>自然通风房间：西向逐时温度</w:t>
      </w:r>
    </w:p>
    <w:p w14:paraId="1A609EC0" w14:textId="77777777" w:rsidR="004375BD" w:rsidRDefault="002E5BA2">
      <w:pPr>
        <w:jc w:val="center"/>
      </w:pPr>
      <w:r>
        <w:rPr>
          <w:noProof/>
        </w:rPr>
        <w:drawing>
          <wp:inline distT="0" distB="0" distL="0" distR="0" wp14:anchorId="2BC07478" wp14:editId="1140E2CF">
            <wp:extent cx="5667375" cy="29241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6EC0B" w14:textId="77777777" w:rsidR="004375BD" w:rsidRDefault="004375BD"/>
    <w:p w14:paraId="0F8A0FA1" w14:textId="77777777" w:rsidR="004375BD" w:rsidRDefault="004375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375BD" w14:paraId="5D1665E6" w14:textId="77777777">
        <w:tc>
          <w:tcPr>
            <w:tcW w:w="777" w:type="dxa"/>
            <w:shd w:val="clear" w:color="auto" w:fill="E6E6E6"/>
            <w:vAlign w:val="center"/>
          </w:tcPr>
          <w:p w14:paraId="3E865EB7" w14:textId="77777777" w:rsidR="004375BD" w:rsidRDefault="002E5BA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C7A68" w14:textId="77777777" w:rsidR="004375BD" w:rsidRDefault="002E5BA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0BF25" w14:textId="77777777" w:rsidR="004375BD" w:rsidRDefault="002E5BA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51E6B4" w14:textId="77777777" w:rsidR="004375BD" w:rsidRDefault="002E5BA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0C4F52" w14:textId="77777777" w:rsidR="004375BD" w:rsidRDefault="002E5BA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4BE503" w14:textId="77777777" w:rsidR="004375BD" w:rsidRDefault="002E5BA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9D9754" w14:textId="77777777" w:rsidR="004375BD" w:rsidRDefault="002E5BA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35970" w14:textId="77777777" w:rsidR="004375BD" w:rsidRDefault="002E5BA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4B1B7E" w14:textId="77777777" w:rsidR="004375BD" w:rsidRDefault="002E5BA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A89A3" w14:textId="77777777" w:rsidR="004375BD" w:rsidRDefault="002E5BA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2F1C64" w14:textId="77777777" w:rsidR="004375BD" w:rsidRDefault="002E5BA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0EAA3" w14:textId="77777777" w:rsidR="004375BD" w:rsidRDefault="002E5BA2">
            <w:pPr>
              <w:jc w:val="center"/>
            </w:pPr>
            <w:r>
              <w:t>11:00</w:t>
            </w:r>
          </w:p>
        </w:tc>
      </w:tr>
      <w:tr w:rsidR="004375BD" w14:paraId="27D93B29" w14:textId="77777777">
        <w:tc>
          <w:tcPr>
            <w:tcW w:w="777" w:type="dxa"/>
            <w:vAlign w:val="center"/>
          </w:tcPr>
          <w:p w14:paraId="3F501DF8" w14:textId="77777777" w:rsidR="004375BD" w:rsidRDefault="002E5BA2">
            <w:r>
              <w:t>34.32</w:t>
            </w:r>
          </w:p>
        </w:tc>
        <w:tc>
          <w:tcPr>
            <w:tcW w:w="777" w:type="dxa"/>
            <w:vAlign w:val="center"/>
          </w:tcPr>
          <w:p w14:paraId="7F9A7EC5" w14:textId="77777777" w:rsidR="004375BD" w:rsidRDefault="002E5BA2">
            <w:r>
              <w:t>33.90</w:t>
            </w:r>
          </w:p>
        </w:tc>
        <w:tc>
          <w:tcPr>
            <w:tcW w:w="777" w:type="dxa"/>
            <w:vAlign w:val="center"/>
          </w:tcPr>
          <w:p w14:paraId="64FE36F0" w14:textId="77777777" w:rsidR="004375BD" w:rsidRDefault="002E5BA2">
            <w:r>
              <w:t>33.51</w:t>
            </w:r>
          </w:p>
        </w:tc>
        <w:tc>
          <w:tcPr>
            <w:tcW w:w="777" w:type="dxa"/>
            <w:vAlign w:val="center"/>
          </w:tcPr>
          <w:p w14:paraId="078E7A45" w14:textId="77777777" w:rsidR="004375BD" w:rsidRDefault="002E5BA2">
            <w:r>
              <w:t>33.18</w:t>
            </w:r>
          </w:p>
        </w:tc>
        <w:tc>
          <w:tcPr>
            <w:tcW w:w="777" w:type="dxa"/>
            <w:vAlign w:val="center"/>
          </w:tcPr>
          <w:p w14:paraId="7FF55DD0" w14:textId="77777777" w:rsidR="004375BD" w:rsidRDefault="002E5BA2">
            <w:r>
              <w:t>32.93</w:t>
            </w:r>
          </w:p>
        </w:tc>
        <w:tc>
          <w:tcPr>
            <w:tcW w:w="777" w:type="dxa"/>
            <w:vAlign w:val="center"/>
          </w:tcPr>
          <w:p w14:paraId="031CEFF9" w14:textId="77777777" w:rsidR="004375BD" w:rsidRDefault="002E5BA2">
            <w:r>
              <w:t>32.78</w:t>
            </w:r>
          </w:p>
        </w:tc>
        <w:tc>
          <w:tcPr>
            <w:tcW w:w="777" w:type="dxa"/>
            <w:vAlign w:val="center"/>
          </w:tcPr>
          <w:p w14:paraId="082EDD3B" w14:textId="77777777" w:rsidR="004375BD" w:rsidRDefault="002E5BA2">
            <w:r>
              <w:t>32.73</w:t>
            </w:r>
          </w:p>
        </w:tc>
        <w:tc>
          <w:tcPr>
            <w:tcW w:w="777" w:type="dxa"/>
            <w:vAlign w:val="center"/>
          </w:tcPr>
          <w:p w14:paraId="08E9D5A4" w14:textId="77777777" w:rsidR="004375BD" w:rsidRDefault="002E5BA2">
            <w:r>
              <w:t>32.79</w:t>
            </w:r>
          </w:p>
        </w:tc>
        <w:tc>
          <w:tcPr>
            <w:tcW w:w="777" w:type="dxa"/>
            <w:vAlign w:val="center"/>
          </w:tcPr>
          <w:p w14:paraId="0DB59757" w14:textId="77777777" w:rsidR="004375BD" w:rsidRDefault="002E5BA2">
            <w:r>
              <w:t>32.95</w:t>
            </w:r>
          </w:p>
        </w:tc>
        <w:tc>
          <w:tcPr>
            <w:tcW w:w="777" w:type="dxa"/>
            <w:vAlign w:val="center"/>
          </w:tcPr>
          <w:p w14:paraId="0A7B939E" w14:textId="77777777" w:rsidR="004375BD" w:rsidRDefault="002E5BA2">
            <w:r>
              <w:t>33.20</w:t>
            </w:r>
          </w:p>
        </w:tc>
        <w:tc>
          <w:tcPr>
            <w:tcW w:w="777" w:type="dxa"/>
            <w:vAlign w:val="center"/>
          </w:tcPr>
          <w:p w14:paraId="41DACB05" w14:textId="77777777" w:rsidR="004375BD" w:rsidRDefault="002E5BA2">
            <w:r>
              <w:t>33.53</w:t>
            </w:r>
          </w:p>
        </w:tc>
        <w:tc>
          <w:tcPr>
            <w:tcW w:w="777" w:type="dxa"/>
            <w:vAlign w:val="center"/>
          </w:tcPr>
          <w:p w14:paraId="01AB689F" w14:textId="77777777" w:rsidR="004375BD" w:rsidRDefault="002E5BA2">
            <w:r>
              <w:t>33.91</w:t>
            </w:r>
          </w:p>
        </w:tc>
      </w:tr>
      <w:tr w:rsidR="004375BD" w14:paraId="6D3A3DBF" w14:textId="77777777">
        <w:tc>
          <w:tcPr>
            <w:tcW w:w="777" w:type="dxa"/>
            <w:shd w:val="clear" w:color="auto" w:fill="E6E6E6"/>
            <w:vAlign w:val="center"/>
          </w:tcPr>
          <w:p w14:paraId="53BF4B7E" w14:textId="77777777" w:rsidR="004375BD" w:rsidRDefault="002E5BA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00912" w14:textId="77777777" w:rsidR="004375BD" w:rsidRDefault="002E5B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28F1C0" w14:textId="77777777" w:rsidR="004375BD" w:rsidRDefault="002E5BA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F101E" w14:textId="77777777" w:rsidR="004375BD" w:rsidRDefault="002E5BA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A1FAB" w14:textId="77777777" w:rsidR="004375BD" w:rsidRDefault="002E5BA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8DDBFA" w14:textId="77777777" w:rsidR="004375BD" w:rsidRDefault="002E5BA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3D057F" w14:textId="77777777" w:rsidR="004375BD" w:rsidRDefault="002E5BA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8C6C1" w14:textId="77777777" w:rsidR="004375BD" w:rsidRDefault="002E5BA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BDD059" w14:textId="77777777" w:rsidR="004375BD" w:rsidRDefault="002E5BA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ED84C" w14:textId="77777777" w:rsidR="004375BD" w:rsidRDefault="002E5BA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CC003" w14:textId="77777777" w:rsidR="004375BD" w:rsidRDefault="002E5BA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8F1C36" w14:textId="77777777" w:rsidR="004375BD" w:rsidRDefault="002E5BA2">
            <w:r>
              <w:t>23:00</w:t>
            </w:r>
          </w:p>
        </w:tc>
      </w:tr>
      <w:tr w:rsidR="004375BD" w14:paraId="5696F64A" w14:textId="77777777">
        <w:tc>
          <w:tcPr>
            <w:tcW w:w="777" w:type="dxa"/>
            <w:vAlign w:val="center"/>
          </w:tcPr>
          <w:p w14:paraId="6E5FCB6F" w14:textId="77777777" w:rsidR="004375BD" w:rsidRDefault="002E5BA2">
            <w:r>
              <w:t>34.31</w:t>
            </w:r>
          </w:p>
        </w:tc>
        <w:tc>
          <w:tcPr>
            <w:tcW w:w="777" w:type="dxa"/>
            <w:vAlign w:val="center"/>
          </w:tcPr>
          <w:p w14:paraId="6C0C55AF" w14:textId="77777777" w:rsidR="004375BD" w:rsidRDefault="002E5BA2">
            <w:r>
              <w:t>34.72</w:t>
            </w:r>
          </w:p>
        </w:tc>
        <w:tc>
          <w:tcPr>
            <w:tcW w:w="777" w:type="dxa"/>
            <w:vAlign w:val="center"/>
          </w:tcPr>
          <w:p w14:paraId="30401E39" w14:textId="77777777" w:rsidR="004375BD" w:rsidRDefault="002E5BA2">
            <w:r>
              <w:t>35.09</w:t>
            </w:r>
          </w:p>
        </w:tc>
        <w:tc>
          <w:tcPr>
            <w:tcW w:w="777" w:type="dxa"/>
            <w:vAlign w:val="center"/>
          </w:tcPr>
          <w:p w14:paraId="26D45018" w14:textId="77777777" w:rsidR="004375BD" w:rsidRDefault="002E5BA2">
            <w:r>
              <w:t>35.41</w:t>
            </w:r>
          </w:p>
        </w:tc>
        <w:tc>
          <w:tcPr>
            <w:tcW w:w="777" w:type="dxa"/>
            <w:vAlign w:val="center"/>
          </w:tcPr>
          <w:p w14:paraId="3A1164F6" w14:textId="77777777" w:rsidR="004375BD" w:rsidRDefault="002E5BA2">
            <w:r>
              <w:t>35.65</w:t>
            </w:r>
          </w:p>
        </w:tc>
        <w:tc>
          <w:tcPr>
            <w:tcW w:w="777" w:type="dxa"/>
            <w:vAlign w:val="center"/>
          </w:tcPr>
          <w:p w14:paraId="485B0CB4" w14:textId="77777777" w:rsidR="004375BD" w:rsidRDefault="002E5BA2">
            <w:r>
              <w:t>35.81</w:t>
            </w:r>
          </w:p>
        </w:tc>
        <w:tc>
          <w:tcPr>
            <w:tcW w:w="777" w:type="dxa"/>
            <w:vAlign w:val="center"/>
          </w:tcPr>
          <w:p w14:paraId="68033F56" w14:textId="77777777" w:rsidR="004375BD" w:rsidRDefault="002E5BA2">
            <w:r>
              <w:rPr>
                <w:color w:val="3333CC"/>
              </w:rPr>
              <w:t>35.86</w:t>
            </w:r>
          </w:p>
        </w:tc>
        <w:tc>
          <w:tcPr>
            <w:tcW w:w="777" w:type="dxa"/>
            <w:vAlign w:val="center"/>
          </w:tcPr>
          <w:p w14:paraId="5FA1C04C" w14:textId="77777777" w:rsidR="004375BD" w:rsidRDefault="002E5BA2">
            <w:r>
              <w:t>35.81</w:t>
            </w:r>
          </w:p>
        </w:tc>
        <w:tc>
          <w:tcPr>
            <w:tcW w:w="777" w:type="dxa"/>
            <w:vAlign w:val="center"/>
          </w:tcPr>
          <w:p w14:paraId="5B5B1FB0" w14:textId="77777777" w:rsidR="004375BD" w:rsidRDefault="002E5BA2">
            <w:r>
              <w:t>35.66</w:t>
            </w:r>
          </w:p>
        </w:tc>
        <w:tc>
          <w:tcPr>
            <w:tcW w:w="777" w:type="dxa"/>
            <w:vAlign w:val="center"/>
          </w:tcPr>
          <w:p w14:paraId="51DB9B59" w14:textId="77777777" w:rsidR="004375BD" w:rsidRDefault="002E5BA2">
            <w:r>
              <w:t>35.43</w:t>
            </w:r>
          </w:p>
        </w:tc>
        <w:tc>
          <w:tcPr>
            <w:tcW w:w="777" w:type="dxa"/>
            <w:vAlign w:val="center"/>
          </w:tcPr>
          <w:p w14:paraId="70E37B32" w14:textId="77777777" w:rsidR="004375BD" w:rsidRDefault="002E5BA2">
            <w:r>
              <w:t>35.11</w:t>
            </w:r>
          </w:p>
        </w:tc>
        <w:tc>
          <w:tcPr>
            <w:tcW w:w="777" w:type="dxa"/>
            <w:vAlign w:val="center"/>
          </w:tcPr>
          <w:p w14:paraId="61FA3382" w14:textId="77777777" w:rsidR="004375BD" w:rsidRDefault="002E5BA2">
            <w:r>
              <w:t>34.73</w:t>
            </w:r>
          </w:p>
        </w:tc>
      </w:tr>
    </w:tbl>
    <w:p w14:paraId="78735C95" w14:textId="77777777" w:rsidR="004375BD" w:rsidRDefault="002E5BA2">
      <w:pPr>
        <w:pStyle w:val="4"/>
      </w:pPr>
      <w:r>
        <w:t>自然通风房间：南向逐时温度</w:t>
      </w:r>
    </w:p>
    <w:p w14:paraId="7CB3A8F3" w14:textId="77777777" w:rsidR="004375BD" w:rsidRDefault="002E5BA2">
      <w:pPr>
        <w:jc w:val="center"/>
      </w:pPr>
      <w:r>
        <w:rPr>
          <w:noProof/>
        </w:rPr>
        <w:drawing>
          <wp:inline distT="0" distB="0" distL="0" distR="0" wp14:anchorId="0149D00E" wp14:editId="07BF6D0D">
            <wp:extent cx="5667375" cy="29241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6576FA" w14:textId="77777777" w:rsidR="004375BD" w:rsidRDefault="004375BD"/>
    <w:p w14:paraId="369222AC" w14:textId="77777777" w:rsidR="004375BD" w:rsidRDefault="004375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375BD" w14:paraId="73526968" w14:textId="77777777">
        <w:tc>
          <w:tcPr>
            <w:tcW w:w="777" w:type="dxa"/>
            <w:shd w:val="clear" w:color="auto" w:fill="E6E6E6"/>
            <w:vAlign w:val="center"/>
          </w:tcPr>
          <w:p w14:paraId="1F48EFC3" w14:textId="77777777" w:rsidR="004375BD" w:rsidRDefault="002E5BA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22C60F" w14:textId="77777777" w:rsidR="004375BD" w:rsidRDefault="002E5BA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150C75" w14:textId="77777777" w:rsidR="004375BD" w:rsidRDefault="002E5BA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BCAA1" w14:textId="77777777" w:rsidR="004375BD" w:rsidRDefault="002E5BA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97282" w14:textId="77777777" w:rsidR="004375BD" w:rsidRDefault="002E5BA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AADE8" w14:textId="77777777" w:rsidR="004375BD" w:rsidRDefault="002E5BA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E7E76" w14:textId="77777777" w:rsidR="004375BD" w:rsidRDefault="002E5BA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566543" w14:textId="77777777" w:rsidR="004375BD" w:rsidRDefault="002E5BA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77807F" w14:textId="77777777" w:rsidR="004375BD" w:rsidRDefault="002E5BA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897B14" w14:textId="77777777" w:rsidR="004375BD" w:rsidRDefault="002E5BA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437A2B" w14:textId="77777777" w:rsidR="004375BD" w:rsidRDefault="002E5BA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29D89" w14:textId="77777777" w:rsidR="004375BD" w:rsidRDefault="002E5BA2">
            <w:pPr>
              <w:jc w:val="center"/>
            </w:pPr>
            <w:r>
              <w:t>11:00</w:t>
            </w:r>
          </w:p>
        </w:tc>
      </w:tr>
      <w:tr w:rsidR="004375BD" w14:paraId="56003949" w14:textId="77777777">
        <w:tc>
          <w:tcPr>
            <w:tcW w:w="777" w:type="dxa"/>
            <w:vAlign w:val="center"/>
          </w:tcPr>
          <w:p w14:paraId="3BA2B66A" w14:textId="77777777" w:rsidR="004375BD" w:rsidRDefault="002E5BA2">
            <w:r>
              <w:t>34.25</w:t>
            </w:r>
          </w:p>
        </w:tc>
        <w:tc>
          <w:tcPr>
            <w:tcW w:w="777" w:type="dxa"/>
            <w:vAlign w:val="center"/>
          </w:tcPr>
          <w:p w14:paraId="6C3CCF41" w14:textId="77777777" w:rsidR="004375BD" w:rsidRDefault="002E5BA2">
            <w:r>
              <w:t>33.83</w:t>
            </w:r>
          </w:p>
        </w:tc>
        <w:tc>
          <w:tcPr>
            <w:tcW w:w="777" w:type="dxa"/>
            <w:vAlign w:val="center"/>
          </w:tcPr>
          <w:p w14:paraId="73E7ED24" w14:textId="77777777" w:rsidR="004375BD" w:rsidRDefault="002E5BA2">
            <w:r>
              <w:t>33.44</w:t>
            </w:r>
          </w:p>
        </w:tc>
        <w:tc>
          <w:tcPr>
            <w:tcW w:w="777" w:type="dxa"/>
            <w:vAlign w:val="center"/>
          </w:tcPr>
          <w:p w14:paraId="23817A16" w14:textId="77777777" w:rsidR="004375BD" w:rsidRDefault="002E5BA2">
            <w:r>
              <w:t>33.11</w:t>
            </w:r>
          </w:p>
        </w:tc>
        <w:tc>
          <w:tcPr>
            <w:tcW w:w="777" w:type="dxa"/>
            <w:vAlign w:val="center"/>
          </w:tcPr>
          <w:p w14:paraId="39356925" w14:textId="77777777" w:rsidR="004375BD" w:rsidRDefault="002E5BA2">
            <w:r>
              <w:t>32.86</w:t>
            </w:r>
          </w:p>
        </w:tc>
        <w:tc>
          <w:tcPr>
            <w:tcW w:w="777" w:type="dxa"/>
            <w:vAlign w:val="center"/>
          </w:tcPr>
          <w:p w14:paraId="510F9166" w14:textId="77777777" w:rsidR="004375BD" w:rsidRDefault="002E5BA2">
            <w:r>
              <w:t>32.71</w:t>
            </w:r>
          </w:p>
        </w:tc>
        <w:tc>
          <w:tcPr>
            <w:tcW w:w="777" w:type="dxa"/>
            <w:vAlign w:val="center"/>
          </w:tcPr>
          <w:p w14:paraId="5D49D18A" w14:textId="77777777" w:rsidR="004375BD" w:rsidRDefault="002E5BA2">
            <w:r>
              <w:t>32.66</w:t>
            </w:r>
          </w:p>
        </w:tc>
        <w:tc>
          <w:tcPr>
            <w:tcW w:w="777" w:type="dxa"/>
            <w:vAlign w:val="center"/>
          </w:tcPr>
          <w:p w14:paraId="73F89304" w14:textId="77777777" w:rsidR="004375BD" w:rsidRDefault="002E5BA2">
            <w:r>
              <w:t>32.73</w:t>
            </w:r>
          </w:p>
        </w:tc>
        <w:tc>
          <w:tcPr>
            <w:tcW w:w="777" w:type="dxa"/>
            <w:vAlign w:val="center"/>
          </w:tcPr>
          <w:p w14:paraId="222CF245" w14:textId="77777777" w:rsidR="004375BD" w:rsidRDefault="002E5BA2">
            <w:r>
              <w:t>32.89</w:t>
            </w:r>
          </w:p>
        </w:tc>
        <w:tc>
          <w:tcPr>
            <w:tcW w:w="777" w:type="dxa"/>
            <w:vAlign w:val="center"/>
          </w:tcPr>
          <w:p w14:paraId="3157179C" w14:textId="77777777" w:rsidR="004375BD" w:rsidRDefault="002E5BA2">
            <w:r>
              <w:t>33.15</w:t>
            </w:r>
          </w:p>
        </w:tc>
        <w:tc>
          <w:tcPr>
            <w:tcW w:w="777" w:type="dxa"/>
            <w:vAlign w:val="center"/>
          </w:tcPr>
          <w:p w14:paraId="75318DA4" w14:textId="77777777" w:rsidR="004375BD" w:rsidRDefault="002E5BA2">
            <w:r>
              <w:t>33.48</w:t>
            </w:r>
          </w:p>
        </w:tc>
        <w:tc>
          <w:tcPr>
            <w:tcW w:w="777" w:type="dxa"/>
            <w:vAlign w:val="center"/>
          </w:tcPr>
          <w:p w14:paraId="0913C1D8" w14:textId="77777777" w:rsidR="004375BD" w:rsidRDefault="002E5BA2">
            <w:r>
              <w:t>33.87</w:t>
            </w:r>
          </w:p>
        </w:tc>
      </w:tr>
      <w:tr w:rsidR="004375BD" w14:paraId="6BD7A8F7" w14:textId="77777777">
        <w:tc>
          <w:tcPr>
            <w:tcW w:w="777" w:type="dxa"/>
            <w:shd w:val="clear" w:color="auto" w:fill="E6E6E6"/>
            <w:vAlign w:val="center"/>
          </w:tcPr>
          <w:p w14:paraId="61A279BD" w14:textId="77777777" w:rsidR="004375BD" w:rsidRDefault="002E5BA2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2527CB" w14:textId="77777777" w:rsidR="004375BD" w:rsidRDefault="002E5B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74724E" w14:textId="77777777" w:rsidR="004375BD" w:rsidRDefault="002E5BA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21932" w14:textId="77777777" w:rsidR="004375BD" w:rsidRDefault="002E5BA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D3434" w14:textId="77777777" w:rsidR="004375BD" w:rsidRDefault="002E5BA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E8B311" w14:textId="77777777" w:rsidR="004375BD" w:rsidRDefault="002E5BA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2A6D9E" w14:textId="77777777" w:rsidR="004375BD" w:rsidRDefault="002E5BA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BC0316" w14:textId="77777777" w:rsidR="004375BD" w:rsidRDefault="002E5BA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CF6823" w14:textId="77777777" w:rsidR="004375BD" w:rsidRDefault="002E5BA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DAFE61" w14:textId="77777777" w:rsidR="004375BD" w:rsidRDefault="002E5BA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5D85DD" w14:textId="77777777" w:rsidR="004375BD" w:rsidRDefault="002E5BA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E532B8" w14:textId="77777777" w:rsidR="004375BD" w:rsidRDefault="002E5BA2">
            <w:r>
              <w:t>23:00</w:t>
            </w:r>
          </w:p>
        </w:tc>
      </w:tr>
      <w:tr w:rsidR="004375BD" w14:paraId="65A8FD0C" w14:textId="77777777">
        <w:tc>
          <w:tcPr>
            <w:tcW w:w="777" w:type="dxa"/>
            <w:vAlign w:val="center"/>
          </w:tcPr>
          <w:p w14:paraId="4B7A00B1" w14:textId="77777777" w:rsidR="004375BD" w:rsidRDefault="002E5BA2">
            <w:r>
              <w:t>34.28</w:t>
            </w:r>
          </w:p>
        </w:tc>
        <w:tc>
          <w:tcPr>
            <w:tcW w:w="777" w:type="dxa"/>
            <w:vAlign w:val="center"/>
          </w:tcPr>
          <w:p w14:paraId="227974F9" w14:textId="77777777" w:rsidR="004375BD" w:rsidRDefault="002E5BA2">
            <w:r>
              <w:t>34.70</w:t>
            </w:r>
          </w:p>
        </w:tc>
        <w:tc>
          <w:tcPr>
            <w:tcW w:w="777" w:type="dxa"/>
            <w:vAlign w:val="center"/>
          </w:tcPr>
          <w:p w14:paraId="288932CD" w14:textId="77777777" w:rsidR="004375BD" w:rsidRDefault="002E5BA2">
            <w:r>
              <w:t>35.08</w:t>
            </w:r>
          </w:p>
        </w:tc>
        <w:tc>
          <w:tcPr>
            <w:tcW w:w="777" w:type="dxa"/>
            <w:vAlign w:val="center"/>
          </w:tcPr>
          <w:p w14:paraId="326E9ABF" w14:textId="77777777" w:rsidR="004375BD" w:rsidRDefault="002E5BA2">
            <w:r>
              <w:t>35.41</w:t>
            </w:r>
          </w:p>
        </w:tc>
        <w:tc>
          <w:tcPr>
            <w:tcW w:w="777" w:type="dxa"/>
            <w:vAlign w:val="center"/>
          </w:tcPr>
          <w:p w14:paraId="583354AC" w14:textId="77777777" w:rsidR="004375BD" w:rsidRDefault="002E5BA2">
            <w:r>
              <w:t>35.67</w:t>
            </w:r>
          </w:p>
        </w:tc>
        <w:tc>
          <w:tcPr>
            <w:tcW w:w="777" w:type="dxa"/>
            <w:vAlign w:val="center"/>
          </w:tcPr>
          <w:p w14:paraId="444428AB" w14:textId="77777777" w:rsidR="004375BD" w:rsidRDefault="002E5BA2">
            <w:r>
              <w:t>35.82</w:t>
            </w:r>
          </w:p>
        </w:tc>
        <w:tc>
          <w:tcPr>
            <w:tcW w:w="777" w:type="dxa"/>
            <w:vAlign w:val="center"/>
          </w:tcPr>
          <w:p w14:paraId="05D90E54" w14:textId="77777777" w:rsidR="004375BD" w:rsidRDefault="002E5BA2">
            <w:r>
              <w:rPr>
                <w:color w:val="3333CC"/>
              </w:rPr>
              <w:t>35.87</w:t>
            </w:r>
          </w:p>
        </w:tc>
        <w:tc>
          <w:tcPr>
            <w:tcW w:w="777" w:type="dxa"/>
            <w:vAlign w:val="center"/>
          </w:tcPr>
          <w:p w14:paraId="730756B3" w14:textId="77777777" w:rsidR="004375BD" w:rsidRDefault="002E5BA2">
            <w:r>
              <w:t>35.82</w:t>
            </w:r>
          </w:p>
        </w:tc>
        <w:tc>
          <w:tcPr>
            <w:tcW w:w="777" w:type="dxa"/>
            <w:vAlign w:val="center"/>
          </w:tcPr>
          <w:p w14:paraId="7B95F4FA" w14:textId="77777777" w:rsidR="004375BD" w:rsidRDefault="002E5BA2">
            <w:r>
              <w:t>35.65</w:t>
            </w:r>
          </w:p>
        </w:tc>
        <w:tc>
          <w:tcPr>
            <w:tcW w:w="777" w:type="dxa"/>
            <w:vAlign w:val="center"/>
          </w:tcPr>
          <w:p w14:paraId="42E42703" w14:textId="77777777" w:rsidR="004375BD" w:rsidRDefault="002E5BA2">
            <w:r>
              <w:t>35.39</w:t>
            </w:r>
          </w:p>
        </w:tc>
        <w:tc>
          <w:tcPr>
            <w:tcW w:w="777" w:type="dxa"/>
            <w:vAlign w:val="center"/>
          </w:tcPr>
          <w:p w14:paraId="45B9723C" w14:textId="77777777" w:rsidR="004375BD" w:rsidRDefault="002E5BA2">
            <w:r>
              <w:t>35.06</w:t>
            </w:r>
          </w:p>
        </w:tc>
        <w:tc>
          <w:tcPr>
            <w:tcW w:w="777" w:type="dxa"/>
            <w:vAlign w:val="center"/>
          </w:tcPr>
          <w:p w14:paraId="766040F5" w14:textId="77777777" w:rsidR="004375BD" w:rsidRDefault="002E5BA2">
            <w:r>
              <w:t>34.67</w:t>
            </w:r>
          </w:p>
        </w:tc>
      </w:tr>
    </w:tbl>
    <w:p w14:paraId="1F00B3EA" w14:textId="77777777" w:rsidR="004375BD" w:rsidRDefault="002E5BA2">
      <w:pPr>
        <w:pStyle w:val="4"/>
      </w:pPr>
      <w:r>
        <w:t>自然通风房间：北向逐时温度</w:t>
      </w:r>
    </w:p>
    <w:p w14:paraId="7902E9D4" w14:textId="77777777" w:rsidR="004375BD" w:rsidRDefault="002E5BA2">
      <w:pPr>
        <w:jc w:val="center"/>
      </w:pPr>
      <w:r>
        <w:rPr>
          <w:noProof/>
        </w:rPr>
        <w:drawing>
          <wp:inline distT="0" distB="0" distL="0" distR="0" wp14:anchorId="55C73588" wp14:editId="565D9562">
            <wp:extent cx="5667375" cy="29241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15157" w14:textId="77777777" w:rsidR="004375BD" w:rsidRDefault="004375BD"/>
    <w:p w14:paraId="1C2A6307" w14:textId="77777777" w:rsidR="004375BD" w:rsidRDefault="004375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375BD" w14:paraId="3C81C575" w14:textId="77777777">
        <w:tc>
          <w:tcPr>
            <w:tcW w:w="777" w:type="dxa"/>
            <w:shd w:val="clear" w:color="auto" w:fill="E6E6E6"/>
            <w:vAlign w:val="center"/>
          </w:tcPr>
          <w:p w14:paraId="2125D717" w14:textId="77777777" w:rsidR="004375BD" w:rsidRDefault="002E5BA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B95523" w14:textId="77777777" w:rsidR="004375BD" w:rsidRDefault="002E5BA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03FA01" w14:textId="77777777" w:rsidR="004375BD" w:rsidRDefault="002E5BA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ACD7C" w14:textId="77777777" w:rsidR="004375BD" w:rsidRDefault="002E5BA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C9CEB6" w14:textId="77777777" w:rsidR="004375BD" w:rsidRDefault="002E5BA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0BEC96" w14:textId="77777777" w:rsidR="004375BD" w:rsidRDefault="002E5BA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039D7" w14:textId="77777777" w:rsidR="004375BD" w:rsidRDefault="002E5BA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7D6FC" w14:textId="77777777" w:rsidR="004375BD" w:rsidRDefault="002E5BA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F27EA" w14:textId="77777777" w:rsidR="004375BD" w:rsidRDefault="002E5BA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EAEF7C" w14:textId="77777777" w:rsidR="004375BD" w:rsidRDefault="002E5BA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F250BA" w14:textId="77777777" w:rsidR="004375BD" w:rsidRDefault="002E5BA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0F9988" w14:textId="77777777" w:rsidR="004375BD" w:rsidRDefault="002E5BA2">
            <w:pPr>
              <w:jc w:val="center"/>
            </w:pPr>
            <w:r>
              <w:t>11:00</w:t>
            </w:r>
          </w:p>
        </w:tc>
      </w:tr>
      <w:tr w:rsidR="004375BD" w14:paraId="2FF0EE0C" w14:textId="77777777">
        <w:tc>
          <w:tcPr>
            <w:tcW w:w="777" w:type="dxa"/>
            <w:vAlign w:val="center"/>
          </w:tcPr>
          <w:p w14:paraId="5980E52E" w14:textId="77777777" w:rsidR="004375BD" w:rsidRDefault="002E5BA2">
            <w:r>
              <w:t>34.05</w:t>
            </w:r>
          </w:p>
        </w:tc>
        <w:tc>
          <w:tcPr>
            <w:tcW w:w="777" w:type="dxa"/>
            <w:vAlign w:val="center"/>
          </w:tcPr>
          <w:p w14:paraId="40E50115" w14:textId="77777777" w:rsidR="004375BD" w:rsidRDefault="002E5BA2">
            <w:r>
              <w:t>33.63</w:t>
            </w:r>
          </w:p>
        </w:tc>
        <w:tc>
          <w:tcPr>
            <w:tcW w:w="777" w:type="dxa"/>
            <w:vAlign w:val="center"/>
          </w:tcPr>
          <w:p w14:paraId="2C6767A2" w14:textId="77777777" w:rsidR="004375BD" w:rsidRDefault="002E5BA2">
            <w:r>
              <w:t>33.25</w:t>
            </w:r>
          </w:p>
        </w:tc>
        <w:tc>
          <w:tcPr>
            <w:tcW w:w="777" w:type="dxa"/>
            <w:vAlign w:val="center"/>
          </w:tcPr>
          <w:p w14:paraId="15FF8600" w14:textId="77777777" w:rsidR="004375BD" w:rsidRDefault="002E5BA2">
            <w:r>
              <w:t>32.93</w:t>
            </w:r>
          </w:p>
        </w:tc>
        <w:tc>
          <w:tcPr>
            <w:tcW w:w="777" w:type="dxa"/>
            <w:vAlign w:val="center"/>
          </w:tcPr>
          <w:p w14:paraId="06C460CE" w14:textId="77777777" w:rsidR="004375BD" w:rsidRDefault="002E5BA2">
            <w:r>
              <w:t>32.69</w:t>
            </w:r>
          </w:p>
        </w:tc>
        <w:tc>
          <w:tcPr>
            <w:tcW w:w="777" w:type="dxa"/>
            <w:vAlign w:val="center"/>
          </w:tcPr>
          <w:p w14:paraId="36C27828" w14:textId="77777777" w:rsidR="004375BD" w:rsidRDefault="002E5BA2">
            <w:r>
              <w:t>32.55</w:t>
            </w:r>
          </w:p>
        </w:tc>
        <w:tc>
          <w:tcPr>
            <w:tcW w:w="777" w:type="dxa"/>
            <w:vAlign w:val="center"/>
          </w:tcPr>
          <w:p w14:paraId="5D886EA5" w14:textId="77777777" w:rsidR="004375BD" w:rsidRDefault="002E5BA2">
            <w:r>
              <w:t>32.51</w:t>
            </w:r>
          </w:p>
        </w:tc>
        <w:tc>
          <w:tcPr>
            <w:tcW w:w="777" w:type="dxa"/>
            <w:vAlign w:val="center"/>
          </w:tcPr>
          <w:p w14:paraId="5609A128" w14:textId="77777777" w:rsidR="004375BD" w:rsidRDefault="002E5BA2">
            <w:r>
              <w:t>32.58</w:t>
            </w:r>
          </w:p>
        </w:tc>
        <w:tc>
          <w:tcPr>
            <w:tcW w:w="777" w:type="dxa"/>
            <w:vAlign w:val="center"/>
          </w:tcPr>
          <w:p w14:paraId="4A7866FA" w14:textId="77777777" w:rsidR="004375BD" w:rsidRDefault="002E5BA2">
            <w:r>
              <w:t>32.76</w:t>
            </w:r>
          </w:p>
        </w:tc>
        <w:tc>
          <w:tcPr>
            <w:tcW w:w="777" w:type="dxa"/>
            <w:vAlign w:val="center"/>
          </w:tcPr>
          <w:p w14:paraId="081370CC" w14:textId="77777777" w:rsidR="004375BD" w:rsidRDefault="002E5BA2">
            <w:r>
              <w:t>33.02</w:t>
            </w:r>
          </w:p>
        </w:tc>
        <w:tc>
          <w:tcPr>
            <w:tcW w:w="777" w:type="dxa"/>
            <w:vAlign w:val="center"/>
          </w:tcPr>
          <w:p w14:paraId="6CDAEBC4" w14:textId="77777777" w:rsidR="004375BD" w:rsidRDefault="002E5BA2">
            <w:r>
              <w:t>33.36</w:t>
            </w:r>
          </w:p>
        </w:tc>
        <w:tc>
          <w:tcPr>
            <w:tcW w:w="777" w:type="dxa"/>
            <w:vAlign w:val="center"/>
          </w:tcPr>
          <w:p w14:paraId="2593BE1C" w14:textId="77777777" w:rsidR="004375BD" w:rsidRDefault="002E5BA2">
            <w:r>
              <w:t>33.75</w:t>
            </w:r>
          </w:p>
        </w:tc>
      </w:tr>
      <w:tr w:rsidR="004375BD" w14:paraId="24118FD2" w14:textId="77777777">
        <w:tc>
          <w:tcPr>
            <w:tcW w:w="777" w:type="dxa"/>
            <w:shd w:val="clear" w:color="auto" w:fill="E6E6E6"/>
            <w:vAlign w:val="center"/>
          </w:tcPr>
          <w:p w14:paraId="48E90CD6" w14:textId="77777777" w:rsidR="004375BD" w:rsidRDefault="002E5BA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9E5CB6" w14:textId="77777777" w:rsidR="004375BD" w:rsidRDefault="002E5B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78C54" w14:textId="77777777" w:rsidR="004375BD" w:rsidRDefault="002E5BA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AF6707" w14:textId="77777777" w:rsidR="004375BD" w:rsidRDefault="002E5BA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062B2" w14:textId="77777777" w:rsidR="004375BD" w:rsidRDefault="002E5BA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6F066" w14:textId="77777777" w:rsidR="004375BD" w:rsidRDefault="002E5BA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1598F" w14:textId="77777777" w:rsidR="004375BD" w:rsidRDefault="002E5BA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B5C15A" w14:textId="77777777" w:rsidR="004375BD" w:rsidRDefault="002E5BA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C78404" w14:textId="77777777" w:rsidR="004375BD" w:rsidRDefault="002E5BA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208411" w14:textId="77777777" w:rsidR="004375BD" w:rsidRDefault="002E5BA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74855" w14:textId="77777777" w:rsidR="004375BD" w:rsidRDefault="002E5BA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1EBBA5" w14:textId="77777777" w:rsidR="004375BD" w:rsidRDefault="002E5BA2">
            <w:r>
              <w:t>23:00</w:t>
            </w:r>
          </w:p>
        </w:tc>
      </w:tr>
      <w:tr w:rsidR="004375BD" w14:paraId="38F59CF1" w14:textId="77777777">
        <w:tc>
          <w:tcPr>
            <w:tcW w:w="777" w:type="dxa"/>
            <w:vAlign w:val="center"/>
          </w:tcPr>
          <w:p w14:paraId="50C72DD3" w14:textId="77777777" w:rsidR="004375BD" w:rsidRDefault="002E5BA2">
            <w:r>
              <w:t>34.16</w:t>
            </w:r>
          </w:p>
        </w:tc>
        <w:tc>
          <w:tcPr>
            <w:tcW w:w="777" w:type="dxa"/>
            <w:vAlign w:val="center"/>
          </w:tcPr>
          <w:p w14:paraId="0435DCE2" w14:textId="77777777" w:rsidR="004375BD" w:rsidRDefault="002E5BA2">
            <w:r>
              <w:t>34.57</w:t>
            </w:r>
          </w:p>
        </w:tc>
        <w:tc>
          <w:tcPr>
            <w:tcW w:w="777" w:type="dxa"/>
            <w:vAlign w:val="center"/>
          </w:tcPr>
          <w:p w14:paraId="21678CCA" w14:textId="77777777" w:rsidR="004375BD" w:rsidRDefault="002E5BA2">
            <w:r>
              <w:t>34.95</w:t>
            </w:r>
          </w:p>
        </w:tc>
        <w:tc>
          <w:tcPr>
            <w:tcW w:w="777" w:type="dxa"/>
            <w:vAlign w:val="center"/>
          </w:tcPr>
          <w:p w14:paraId="1C90EE30" w14:textId="77777777" w:rsidR="004375BD" w:rsidRDefault="002E5BA2">
            <w:r>
              <w:t>35.27</w:t>
            </w:r>
          </w:p>
        </w:tc>
        <w:tc>
          <w:tcPr>
            <w:tcW w:w="777" w:type="dxa"/>
            <w:vAlign w:val="center"/>
          </w:tcPr>
          <w:p w14:paraId="7F0E61E1" w14:textId="77777777" w:rsidR="004375BD" w:rsidRDefault="002E5BA2">
            <w:r>
              <w:t>35.52</w:t>
            </w:r>
          </w:p>
        </w:tc>
        <w:tc>
          <w:tcPr>
            <w:tcW w:w="777" w:type="dxa"/>
            <w:vAlign w:val="center"/>
          </w:tcPr>
          <w:p w14:paraId="65CDE8A6" w14:textId="77777777" w:rsidR="004375BD" w:rsidRDefault="002E5BA2">
            <w:r>
              <w:t>35.67</w:t>
            </w:r>
          </w:p>
        </w:tc>
        <w:tc>
          <w:tcPr>
            <w:tcW w:w="777" w:type="dxa"/>
            <w:vAlign w:val="center"/>
          </w:tcPr>
          <w:p w14:paraId="27632882" w14:textId="77777777" w:rsidR="004375BD" w:rsidRDefault="002E5BA2">
            <w:r>
              <w:rPr>
                <w:color w:val="3333CC"/>
              </w:rPr>
              <w:t>35.71</w:t>
            </w:r>
          </w:p>
        </w:tc>
        <w:tc>
          <w:tcPr>
            <w:tcW w:w="777" w:type="dxa"/>
            <w:vAlign w:val="center"/>
          </w:tcPr>
          <w:p w14:paraId="2215D4E7" w14:textId="77777777" w:rsidR="004375BD" w:rsidRDefault="002E5BA2">
            <w:r>
              <w:t>35.64</w:t>
            </w:r>
          </w:p>
        </w:tc>
        <w:tc>
          <w:tcPr>
            <w:tcW w:w="777" w:type="dxa"/>
            <w:vAlign w:val="center"/>
          </w:tcPr>
          <w:p w14:paraId="3A9554F2" w14:textId="77777777" w:rsidR="004375BD" w:rsidRDefault="002E5BA2">
            <w:r>
              <w:t>35.47</w:t>
            </w:r>
          </w:p>
        </w:tc>
        <w:tc>
          <w:tcPr>
            <w:tcW w:w="777" w:type="dxa"/>
            <w:vAlign w:val="center"/>
          </w:tcPr>
          <w:p w14:paraId="0DE89625" w14:textId="77777777" w:rsidR="004375BD" w:rsidRDefault="002E5BA2">
            <w:r>
              <w:t>35.20</w:t>
            </w:r>
          </w:p>
        </w:tc>
        <w:tc>
          <w:tcPr>
            <w:tcW w:w="777" w:type="dxa"/>
            <w:vAlign w:val="center"/>
          </w:tcPr>
          <w:p w14:paraId="2ED4AED5" w14:textId="77777777" w:rsidR="004375BD" w:rsidRDefault="002E5BA2">
            <w:r>
              <w:t>34.86</w:t>
            </w:r>
          </w:p>
        </w:tc>
        <w:tc>
          <w:tcPr>
            <w:tcW w:w="777" w:type="dxa"/>
            <w:vAlign w:val="center"/>
          </w:tcPr>
          <w:p w14:paraId="3043ED5C" w14:textId="77777777" w:rsidR="004375BD" w:rsidRDefault="002E5BA2">
            <w:r>
              <w:t>34.47</w:t>
            </w:r>
          </w:p>
        </w:tc>
      </w:tr>
    </w:tbl>
    <w:p w14:paraId="41929E12" w14:textId="77777777" w:rsidR="004375BD" w:rsidRDefault="002E5BA2">
      <w:pPr>
        <w:pStyle w:val="2"/>
      </w:pPr>
      <w:bookmarkStart w:id="52" w:name="_Toc91515591"/>
      <w:r>
        <w:t>热桥柱构造</w:t>
      </w:r>
      <w:bookmarkEnd w:id="52"/>
    </w:p>
    <w:p w14:paraId="30C6EE2F" w14:textId="77777777" w:rsidR="004375BD" w:rsidRDefault="002E5BA2">
      <w:pPr>
        <w:pStyle w:val="3"/>
      </w:pPr>
      <w:bookmarkStart w:id="53" w:name="_Toc91515592"/>
      <w:r>
        <w:t>热桥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4375BD" w14:paraId="13028B6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AAC4C27" w14:textId="77777777" w:rsidR="004375BD" w:rsidRDefault="002E5BA2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EF24E29" w14:textId="77777777" w:rsidR="004375BD" w:rsidRDefault="002E5BA2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0AD3424" w14:textId="77777777" w:rsidR="004375BD" w:rsidRDefault="002E5BA2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FB61A3A" w14:textId="77777777" w:rsidR="004375BD" w:rsidRDefault="002E5BA2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818F20C" w14:textId="77777777" w:rsidR="004375BD" w:rsidRDefault="002E5BA2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00A7B11" w14:textId="77777777" w:rsidR="004375BD" w:rsidRDefault="002E5BA2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D202AAC" w14:textId="77777777" w:rsidR="004375BD" w:rsidRDefault="002E5BA2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611C6C0" w14:textId="77777777" w:rsidR="004375BD" w:rsidRDefault="002E5BA2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4375BD" w14:paraId="5045F59E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3AB4F47" w14:textId="77777777" w:rsidR="004375BD" w:rsidRDefault="004375BD"/>
        </w:tc>
        <w:tc>
          <w:tcPr>
            <w:tcW w:w="834" w:type="dxa"/>
            <w:shd w:val="clear" w:color="auto" w:fill="E6E6E6"/>
            <w:vAlign w:val="center"/>
          </w:tcPr>
          <w:p w14:paraId="3E0D349B" w14:textId="77777777" w:rsidR="004375BD" w:rsidRDefault="002E5BA2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BA7E1AC" w14:textId="77777777" w:rsidR="004375BD" w:rsidRDefault="002E5BA2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2894247" w14:textId="77777777" w:rsidR="004375BD" w:rsidRDefault="002E5BA2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C05983" w14:textId="77777777" w:rsidR="004375BD" w:rsidRDefault="002E5BA2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36C784" w14:textId="77777777" w:rsidR="004375BD" w:rsidRDefault="002E5BA2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C90CD06" w14:textId="77777777" w:rsidR="004375BD" w:rsidRDefault="002E5BA2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163040" w14:textId="77777777" w:rsidR="004375BD" w:rsidRDefault="002E5BA2">
            <w:r>
              <w:t>D=R*S</w:t>
            </w:r>
          </w:p>
        </w:tc>
      </w:tr>
      <w:tr w:rsidR="004375BD" w14:paraId="5B60BF2B" w14:textId="77777777">
        <w:tc>
          <w:tcPr>
            <w:tcW w:w="2838" w:type="dxa"/>
            <w:vAlign w:val="center"/>
          </w:tcPr>
          <w:p w14:paraId="26EC9D98" w14:textId="77777777" w:rsidR="004375BD" w:rsidRDefault="002E5BA2">
            <w:r>
              <w:t>水泥砂浆</w:t>
            </w:r>
          </w:p>
        </w:tc>
        <w:tc>
          <w:tcPr>
            <w:tcW w:w="834" w:type="dxa"/>
            <w:vAlign w:val="center"/>
          </w:tcPr>
          <w:p w14:paraId="5E6698F9" w14:textId="77777777" w:rsidR="004375BD" w:rsidRDefault="002E5BA2">
            <w:r>
              <w:t>20</w:t>
            </w:r>
          </w:p>
        </w:tc>
        <w:tc>
          <w:tcPr>
            <w:tcW w:w="707" w:type="dxa"/>
            <w:vAlign w:val="center"/>
          </w:tcPr>
          <w:p w14:paraId="2107709C" w14:textId="77777777" w:rsidR="004375BD" w:rsidRDefault="002E5BA2">
            <w:r>
              <w:t>10.0</w:t>
            </w:r>
          </w:p>
        </w:tc>
        <w:tc>
          <w:tcPr>
            <w:tcW w:w="990" w:type="dxa"/>
            <w:vAlign w:val="center"/>
          </w:tcPr>
          <w:p w14:paraId="3577D695" w14:textId="77777777" w:rsidR="004375BD" w:rsidRDefault="002E5BA2">
            <w:r>
              <w:t>0.930</w:t>
            </w:r>
          </w:p>
        </w:tc>
        <w:tc>
          <w:tcPr>
            <w:tcW w:w="1131" w:type="dxa"/>
            <w:vAlign w:val="center"/>
          </w:tcPr>
          <w:p w14:paraId="516FD7A9" w14:textId="77777777" w:rsidR="004375BD" w:rsidRDefault="002E5BA2">
            <w:r>
              <w:t>11.370</w:t>
            </w:r>
          </w:p>
        </w:tc>
        <w:tc>
          <w:tcPr>
            <w:tcW w:w="707" w:type="dxa"/>
            <w:vAlign w:val="center"/>
          </w:tcPr>
          <w:p w14:paraId="4AB15DD0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1168D23A" w14:textId="77777777" w:rsidR="004375BD" w:rsidRDefault="002E5BA2">
            <w:r>
              <w:t>0.022</w:t>
            </w:r>
          </w:p>
        </w:tc>
        <w:tc>
          <w:tcPr>
            <w:tcW w:w="990" w:type="dxa"/>
            <w:vAlign w:val="center"/>
          </w:tcPr>
          <w:p w14:paraId="7D55B07E" w14:textId="77777777" w:rsidR="004375BD" w:rsidRDefault="002E5BA2">
            <w:r>
              <w:t>0.245</w:t>
            </w:r>
          </w:p>
        </w:tc>
      </w:tr>
      <w:tr w:rsidR="004375BD" w14:paraId="14341354" w14:textId="77777777">
        <w:tc>
          <w:tcPr>
            <w:tcW w:w="2838" w:type="dxa"/>
            <w:vAlign w:val="center"/>
          </w:tcPr>
          <w:p w14:paraId="2992B5F4" w14:textId="77777777" w:rsidR="004375BD" w:rsidRDefault="002E5BA2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7C5B299A" w14:textId="77777777" w:rsidR="004375BD" w:rsidRDefault="002E5BA2">
            <w:r>
              <w:t>20</w:t>
            </w:r>
          </w:p>
        </w:tc>
        <w:tc>
          <w:tcPr>
            <w:tcW w:w="707" w:type="dxa"/>
            <w:vAlign w:val="center"/>
          </w:tcPr>
          <w:p w14:paraId="50580297" w14:textId="77777777" w:rsidR="004375BD" w:rsidRDefault="002E5BA2">
            <w:r>
              <w:t>10.0</w:t>
            </w:r>
          </w:p>
        </w:tc>
        <w:tc>
          <w:tcPr>
            <w:tcW w:w="990" w:type="dxa"/>
            <w:vAlign w:val="center"/>
          </w:tcPr>
          <w:p w14:paraId="5B682841" w14:textId="77777777" w:rsidR="004375BD" w:rsidRDefault="002E5BA2">
            <w:r>
              <w:t>0.030</w:t>
            </w:r>
          </w:p>
        </w:tc>
        <w:tc>
          <w:tcPr>
            <w:tcW w:w="1131" w:type="dxa"/>
            <w:vAlign w:val="center"/>
          </w:tcPr>
          <w:p w14:paraId="45DD37CE" w14:textId="77777777" w:rsidR="004375BD" w:rsidRDefault="002E5BA2">
            <w:r>
              <w:t>0.340</w:t>
            </w:r>
          </w:p>
        </w:tc>
        <w:tc>
          <w:tcPr>
            <w:tcW w:w="707" w:type="dxa"/>
            <w:vAlign w:val="center"/>
          </w:tcPr>
          <w:p w14:paraId="52B2ACC8" w14:textId="77777777" w:rsidR="004375BD" w:rsidRDefault="002E5BA2">
            <w:r>
              <w:t>1.20</w:t>
            </w:r>
          </w:p>
        </w:tc>
        <w:tc>
          <w:tcPr>
            <w:tcW w:w="1131" w:type="dxa"/>
            <w:vAlign w:val="center"/>
          </w:tcPr>
          <w:p w14:paraId="2B9B516B" w14:textId="77777777" w:rsidR="004375BD" w:rsidRDefault="002E5BA2">
            <w:r>
              <w:t>0.556</w:t>
            </w:r>
          </w:p>
        </w:tc>
        <w:tc>
          <w:tcPr>
            <w:tcW w:w="990" w:type="dxa"/>
            <w:vAlign w:val="center"/>
          </w:tcPr>
          <w:p w14:paraId="008F4AC5" w14:textId="77777777" w:rsidR="004375BD" w:rsidRDefault="002E5BA2">
            <w:r>
              <w:t>0.227</w:t>
            </w:r>
          </w:p>
        </w:tc>
      </w:tr>
      <w:tr w:rsidR="004375BD" w14:paraId="3B6AB7AA" w14:textId="77777777">
        <w:tc>
          <w:tcPr>
            <w:tcW w:w="2838" w:type="dxa"/>
            <w:vAlign w:val="center"/>
          </w:tcPr>
          <w:p w14:paraId="2CD633FE" w14:textId="77777777" w:rsidR="004375BD" w:rsidRDefault="002E5BA2">
            <w:r>
              <w:t>水泥砂浆</w:t>
            </w:r>
          </w:p>
        </w:tc>
        <w:tc>
          <w:tcPr>
            <w:tcW w:w="834" w:type="dxa"/>
            <w:vAlign w:val="center"/>
          </w:tcPr>
          <w:p w14:paraId="30955846" w14:textId="77777777" w:rsidR="004375BD" w:rsidRDefault="002E5BA2">
            <w:r>
              <w:t>20</w:t>
            </w:r>
          </w:p>
        </w:tc>
        <w:tc>
          <w:tcPr>
            <w:tcW w:w="707" w:type="dxa"/>
            <w:vAlign w:val="center"/>
          </w:tcPr>
          <w:p w14:paraId="6C685213" w14:textId="77777777" w:rsidR="004375BD" w:rsidRDefault="002E5BA2">
            <w:r>
              <w:t>10.0</w:t>
            </w:r>
          </w:p>
        </w:tc>
        <w:tc>
          <w:tcPr>
            <w:tcW w:w="990" w:type="dxa"/>
            <w:vAlign w:val="center"/>
          </w:tcPr>
          <w:p w14:paraId="7921A6E3" w14:textId="77777777" w:rsidR="004375BD" w:rsidRDefault="002E5BA2">
            <w:r>
              <w:t>0.930</w:t>
            </w:r>
          </w:p>
        </w:tc>
        <w:tc>
          <w:tcPr>
            <w:tcW w:w="1131" w:type="dxa"/>
            <w:vAlign w:val="center"/>
          </w:tcPr>
          <w:p w14:paraId="1B0C3DFD" w14:textId="77777777" w:rsidR="004375BD" w:rsidRDefault="002E5BA2">
            <w:r>
              <w:t>11.370</w:t>
            </w:r>
          </w:p>
        </w:tc>
        <w:tc>
          <w:tcPr>
            <w:tcW w:w="707" w:type="dxa"/>
            <w:vAlign w:val="center"/>
          </w:tcPr>
          <w:p w14:paraId="3FB2DF90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4C376A2F" w14:textId="77777777" w:rsidR="004375BD" w:rsidRDefault="002E5BA2">
            <w:r>
              <w:t>0.022</w:t>
            </w:r>
          </w:p>
        </w:tc>
        <w:tc>
          <w:tcPr>
            <w:tcW w:w="990" w:type="dxa"/>
            <w:vAlign w:val="center"/>
          </w:tcPr>
          <w:p w14:paraId="04F162DF" w14:textId="77777777" w:rsidR="004375BD" w:rsidRDefault="002E5BA2">
            <w:r>
              <w:t>0.245</w:t>
            </w:r>
          </w:p>
        </w:tc>
      </w:tr>
      <w:tr w:rsidR="004375BD" w14:paraId="2471D87C" w14:textId="77777777">
        <w:tc>
          <w:tcPr>
            <w:tcW w:w="2838" w:type="dxa"/>
            <w:vAlign w:val="center"/>
          </w:tcPr>
          <w:p w14:paraId="0814C682" w14:textId="77777777" w:rsidR="004375BD" w:rsidRDefault="002E5BA2">
            <w:r>
              <w:t>钢筋混凝土</w:t>
            </w:r>
          </w:p>
        </w:tc>
        <w:tc>
          <w:tcPr>
            <w:tcW w:w="834" w:type="dxa"/>
            <w:vAlign w:val="center"/>
          </w:tcPr>
          <w:p w14:paraId="20102339" w14:textId="77777777" w:rsidR="004375BD" w:rsidRDefault="002E5BA2">
            <w:r>
              <w:t>200</w:t>
            </w:r>
          </w:p>
        </w:tc>
        <w:tc>
          <w:tcPr>
            <w:tcW w:w="707" w:type="dxa"/>
            <w:vAlign w:val="center"/>
          </w:tcPr>
          <w:p w14:paraId="26240BD0" w14:textId="77777777" w:rsidR="004375BD" w:rsidRDefault="002E5BA2">
            <w:r>
              <w:t>12.5</w:t>
            </w:r>
          </w:p>
        </w:tc>
        <w:tc>
          <w:tcPr>
            <w:tcW w:w="990" w:type="dxa"/>
            <w:vAlign w:val="center"/>
          </w:tcPr>
          <w:p w14:paraId="4FE5F6B0" w14:textId="77777777" w:rsidR="004375BD" w:rsidRDefault="002E5BA2">
            <w:r>
              <w:t>1.740</w:t>
            </w:r>
          </w:p>
        </w:tc>
        <w:tc>
          <w:tcPr>
            <w:tcW w:w="1131" w:type="dxa"/>
            <w:vAlign w:val="center"/>
          </w:tcPr>
          <w:p w14:paraId="4435ACC2" w14:textId="77777777" w:rsidR="004375BD" w:rsidRDefault="002E5BA2">
            <w:r>
              <w:t>17.200</w:t>
            </w:r>
          </w:p>
        </w:tc>
        <w:tc>
          <w:tcPr>
            <w:tcW w:w="707" w:type="dxa"/>
            <w:vAlign w:val="center"/>
          </w:tcPr>
          <w:p w14:paraId="5A315AC1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32737482" w14:textId="77777777" w:rsidR="004375BD" w:rsidRDefault="002E5BA2">
            <w:r>
              <w:t>0.115</w:t>
            </w:r>
          </w:p>
        </w:tc>
        <w:tc>
          <w:tcPr>
            <w:tcW w:w="990" w:type="dxa"/>
            <w:vAlign w:val="center"/>
          </w:tcPr>
          <w:p w14:paraId="12496344" w14:textId="77777777" w:rsidR="004375BD" w:rsidRDefault="002E5BA2">
            <w:r>
              <w:t>1.977</w:t>
            </w:r>
          </w:p>
        </w:tc>
      </w:tr>
      <w:tr w:rsidR="004375BD" w14:paraId="146AE906" w14:textId="77777777">
        <w:tc>
          <w:tcPr>
            <w:tcW w:w="2838" w:type="dxa"/>
            <w:vAlign w:val="center"/>
          </w:tcPr>
          <w:p w14:paraId="3E8ACA0A" w14:textId="77777777" w:rsidR="004375BD" w:rsidRDefault="002E5BA2">
            <w:r>
              <w:t>石灰砂浆</w:t>
            </w:r>
          </w:p>
        </w:tc>
        <w:tc>
          <w:tcPr>
            <w:tcW w:w="834" w:type="dxa"/>
            <w:vAlign w:val="center"/>
          </w:tcPr>
          <w:p w14:paraId="6D75B5ED" w14:textId="77777777" w:rsidR="004375BD" w:rsidRDefault="002E5BA2">
            <w:r>
              <w:t>20</w:t>
            </w:r>
          </w:p>
        </w:tc>
        <w:tc>
          <w:tcPr>
            <w:tcW w:w="707" w:type="dxa"/>
            <w:vAlign w:val="center"/>
          </w:tcPr>
          <w:p w14:paraId="57D12C33" w14:textId="77777777" w:rsidR="004375BD" w:rsidRDefault="002E5BA2">
            <w:r>
              <w:t>10.0</w:t>
            </w:r>
          </w:p>
        </w:tc>
        <w:tc>
          <w:tcPr>
            <w:tcW w:w="990" w:type="dxa"/>
            <w:vAlign w:val="center"/>
          </w:tcPr>
          <w:p w14:paraId="0E9977F9" w14:textId="77777777" w:rsidR="004375BD" w:rsidRDefault="002E5BA2">
            <w:r>
              <w:t>0.810</w:t>
            </w:r>
          </w:p>
        </w:tc>
        <w:tc>
          <w:tcPr>
            <w:tcW w:w="1131" w:type="dxa"/>
            <w:vAlign w:val="center"/>
          </w:tcPr>
          <w:p w14:paraId="309C3DF6" w14:textId="77777777" w:rsidR="004375BD" w:rsidRDefault="002E5BA2">
            <w:r>
              <w:t>10.070</w:t>
            </w:r>
          </w:p>
        </w:tc>
        <w:tc>
          <w:tcPr>
            <w:tcW w:w="707" w:type="dxa"/>
            <w:vAlign w:val="center"/>
          </w:tcPr>
          <w:p w14:paraId="7501CA2D" w14:textId="77777777" w:rsidR="004375BD" w:rsidRDefault="002E5BA2">
            <w:r>
              <w:t>1.00</w:t>
            </w:r>
          </w:p>
        </w:tc>
        <w:tc>
          <w:tcPr>
            <w:tcW w:w="1131" w:type="dxa"/>
            <w:vAlign w:val="center"/>
          </w:tcPr>
          <w:p w14:paraId="60B608F2" w14:textId="77777777" w:rsidR="004375BD" w:rsidRDefault="002E5BA2">
            <w:r>
              <w:t>0.025</w:t>
            </w:r>
          </w:p>
        </w:tc>
        <w:tc>
          <w:tcPr>
            <w:tcW w:w="990" w:type="dxa"/>
            <w:vAlign w:val="center"/>
          </w:tcPr>
          <w:p w14:paraId="42821BA2" w14:textId="77777777" w:rsidR="004375BD" w:rsidRDefault="002E5BA2">
            <w:r>
              <w:t>0.249</w:t>
            </w:r>
          </w:p>
        </w:tc>
      </w:tr>
      <w:tr w:rsidR="004375BD" w14:paraId="266BC8C6" w14:textId="77777777">
        <w:tc>
          <w:tcPr>
            <w:tcW w:w="2838" w:type="dxa"/>
            <w:vAlign w:val="center"/>
          </w:tcPr>
          <w:p w14:paraId="647A567B" w14:textId="77777777" w:rsidR="004375BD" w:rsidRDefault="002E5BA2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4549B94" w14:textId="77777777" w:rsidR="004375BD" w:rsidRDefault="002E5BA2">
            <w:r>
              <w:t>280</w:t>
            </w:r>
          </w:p>
        </w:tc>
        <w:tc>
          <w:tcPr>
            <w:tcW w:w="707" w:type="dxa"/>
            <w:vAlign w:val="center"/>
          </w:tcPr>
          <w:p w14:paraId="7CE15002" w14:textId="77777777" w:rsidR="004375BD" w:rsidRDefault="002E5BA2">
            <w:r>
              <w:t>－</w:t>
            </w:r>
          </w:p>
        </w:tc>
        <w:tc>
          <w:tcPr>
            <w:tcW w:w="990" w:type="dxa"/>
            <w:vAlign w:val="center"/>
          </w:tcPr>
          <w:p w14:paraId="6AC7555C" w14:textId="77777777" w:rsidR="004375BD" w:rsidRDefault="002E5BA2">
            <w:r>
              <w:t>－</w:t>
            </w:r>
          </w:p>
        </w:tc>
        <w:tc>
          <w:tcPr>
            <w:tcW w:w="1131" w:type="dxa"/>
            <w:vAlign w:val="center"/>
          </w:tcPr>
          <w:p w14:paraId="7C229557" w14:textId="77777777" w:rsidR="004375BD" w:rsidRDefault="002E5BA2">
            <w:r>
              <w:t>－</w:t>
            </w:r>
          </w:p>
        </w:tc>
        <w:tc>
          <w:tcPr>
            <w:tcW w:w="707" w:type="dxa"/>
            <w:vAlign w:val="center"/>
          </w:tcPr>
          <w:p w14:paraId="55C83299" w14:textId="77777777" w:rsidR="004375BD" w:rsidRDefault="002E5BA2">
            <w:r>
              <w:t>－</w:t>
            </w:r>
          </w:p>
        </w:tc>
        <w:tc>
          <w:tcPr>
            <w:tcW w:w="1131" w:type="dxa"/>
            <w:vAlign w:val="center"/>
          </w:tcPr>
          <w:p w14:paraId="7C4A0B7E" w14:textId="77777777" w:rsidR="004375BD" w:rsidRDefault="002E5BA2">
            <w:r>
              <w:t>0.738</w:t>
            </w:r>
          </w:p>
        </w:tc>
        <w:tc>
          <w:tcPr>
            <w:tcW w:w="990" w:type="dxa"/>
            <w:vAlign w:val="center"/>
          </w:tcPr>
          <w:p w14:paraId="3FA7E0E7" w14:textId="77777777" w:rsidR="004375BD" w:rsidRDefault="002E5BA2">
            <w:r>
              <w:t>2.941</w:t>
            </w:r>
          </w:p>
        </w:tc>
      </w:tr>
      <w:tr w:rsidR="004375BD" w14:paraId="301F59D6" w14:textId="77777777">
        <w:tc>
          <w:tcPr>
            <w:tcW w:w="2838" w:type="dxa"/>
            <w:shd w:val="clear" w:color="auto" w:fill="E6E6E6"/>
            <w:vAlign w:val="center"/>
          </w:tcPr>
          <w:p w14:paraId="10021904" w14:textId="77777777" w:rsidR="004375BD" w:rsidRDefault="002E5BA2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B867410" w14:textId="77777777" w:rsidR="004375BD" w:rsidRDefault="002E5BA2">
            <w:pPr>
              <w:jc w:val="center"/>
            </w:pPr>
            <w:r>
              <w:t>5.0</w:t>
            </w:r>
          </w:p>
        </w:tc>
      </w:tr>
      <w:tr w:rsidR="004375BD" w14:paraId="133C9B4D" w14:textId="77777777">
        <w:tc>
          <w:tcPr>
            <w:tcW w:w="2838" w:type="dxa"/>
            <w:shd w:val="clear" w:color="auto" w:fill="E6E6E6"/>
            <w:vAlign w:val="center"/>
          </w:tcPr>
          <w:p w14:paraId="3DC64048" w14:textId="77777777" w:rsidR="004375BD" w:rsidRDefault="002E5BA2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99CE651" w14:textId="77777777" w:rsidR="004375BD" w:rsidRDefault="002E5BA2">
            <w:pPr>
              <w:jc w:val="center"/>
            </w:pPr>
            <w:r>
              <w:t>0.75</w:t>
            </w:r>
          </w:p>
        </w:tc>
      </w:tr>
      <w:tr w:rsidR="004375BD" w14:paraId="2C468936" w14:textId="77777777">
        <w:tc>
          <w:tcPr>
            <w:tcW w:w="2838" w:type="dxa"/>
            <w:shd w:val="clear" w:color="auto" w:fill="E6E6E6"/>
            <w:vAlign w:val="center"/>
          </w:tcPr>
          <w:p w14:paraId="171EA5C7" w14:textId="77777777" w:rsidR="004375BD" w:rsidRDefault="002E5BA2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DCA7DBE" w14:textId="77777777" w:rsidR="004375BD" w:rsidRDefault="002E5BA2">
            <w:pPr>
              <w:jc w:val="center"/>
            </w:pPr>
            <w:r>
              <w:t>1.11</w:t>
            </w:r>
          </w:p>
        </w:tc>
      </w:tr>
      <w:tr w:rsidR="004375BD" w14:paraId="73F6C5D8" w14:textId="77777777">
        <w:tc>
          <w:tcPr>
            <w:tcW w:w="2838" w:type="dxa"/>
            <w:shd w:val="clear" w:color="auto" w:fill="E6E6E6"/>
            <w:vAlign w:val="center"/>
          </w:tcPr>
          <w:p w14:paraId="290AB662" w14:textId="77777777" w:rsidR="004375BD" w:rsidRDefault="002E5BA2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B03984F" w14:textId="77777777" w:rsidR="004375BD" w:rsidRDefault="002E5BA2">
            <w:pPr>
              <w:jc w:val="center"/>
            </w:pPr>
            <w:r>
              <w:t>重质围护结构</w:t>
            </w:r>
          </w:p>
        </w:tc>
      </w:tr>
    </w:tbl>
    <w:p w14:paraId="5D10E3AE" w14:textId="77777777" w:rsidR="004375BD" w:rsidRDefault="002E5BA2">
      <w:pPr>
        <w:pStyle w:val="4"/>
      </w:pPr>
      <w:r>
        <w:lastRenderedPageBreak/>
        <w:t>自然通风房间：东向逐时温度</w:t>
      </w:r>
    </w:p>
    <w:p w14:paraId="6BFB7FEC" w14:textId="77777777" w:rsidR="004375BD" w:rsidRDefault="002E5BA2">
      <w:pPr>
        <w:jc w:val="center"/>
      </w:pPr>
      <w:r>
        <w:rPr>
          <w:noProof/>
        </w:rPr>
        <w:drawing>
          <wp:inline distT="0" distB="0" distL="0" distR="0" wp14:anchorId="5F38B335" wp14:editId="1D3FD398">
            <wp:extent cx="5667375" cy="29241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76849" w14:textId="77777777" w:rsidR="004375BD" w:rsidRDefault="004375BD"/>
    <w:p w14:paraId="5C18938E" w14:textId="77777777" w:rsidR="004375BD" w:rsidRDefault="004375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375BD" w14:paraId="72BDD1A7" w14:textId="77777777">
        <w:tc>
          <w:tcPr>
            <w:tcW w:w="777" w:type="dxa"/>
            <w:shd w:val="clear" w:color="auto" w:fill="E6E6E6"/>
            <w:vAlign w:val="center"/>
          </w:tcPr>
          <w:p w14:paraId="35E1A307" w14:textId="77777777" w:rsidR="004375BD" w:rsidRDefault="002E5BA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8015C" w14:textId="77777777" w:rsidR="004375BD" w:rsidRDefault="002E5BA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98FAA3" w14:textId="77777777" w:rsidR="004375BD" w:rsidRDefault="002E5BA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D445B6" w14:textId="77777777" w:rsidR="004375BD" w:rsidRDefault="002E5BA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8332C2" w14:textId="77777777" w:rsidR="004375BD" w:rsidRDefault="002E5BA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EF593" w14:textId="77777777" w:rsidR="004375BD" w:rsidRDefault="002E5BA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5FCB9E" w14:textId="77777777" w:rsidR="004375BD" w:rsidRDefault="002E5BA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31D41" w14:textId="77777777" w:rsidR="004375BD" w:rsidRDefault="002E5BA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60A94" w14:textId="77777777" w:rsidR="004375BD" w:rsidRDefault="002E5BA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E07993" w14:textId="77777777" w:rsidR="004375BD" w:rsidRDefault="002E5BA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4E3E1" w14:textId="77777777" w:rsidR="004375BD" w:rsidRDefault="002E5BA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702A8" w14:textId="77777777" w:rsidR="004375BD" w:rsidRDefault="002E5BA2">
            <w:pPr>
              <w:jc w:val="center"/>
            </w:pPr>
            <w:r>
              <w:t>11:00</w:t>
            </w:r>
          </w:p>
        </w:tc>
      </w:tr>
      <w:tr w:rsidR="004375BD" w14:paraId="0ECF4BCA" w14:textId="77777777">
        <w:tc>
          <w:tcPr>
            <w:tcW w:w="777" w:type="dxa"/>
            <w:vAlign w:val="center"/>
          </w:tcPr>
          <w:p w14:paraId="7720DFB6" w14:textId="77777777" w:rsidR="004375BD" w:rsidRDefault="002E5BA2">
            <w:r>
              <w:t>34.53</w:t>
            </w:r>
          </w:p>
        </w:tc>
        <w:tc>
          <w:tcPr>
            <w:tcW w:w="777" w:type="dxa"/>
            <w:vAlign w:val="center"/>
          </w:tcPr>
          <w:p w14:paraId="4333469F" w14:textId="77777777" w:rsidR="004375BD" w:rsidRDefault="002E5BA2">
            <w:r>
              <w:t>34.21</w:t>
            </w:r>
          </w:p>
        </w:tc>
        <w:tc>
          <w:tcPr>
            <w:tcW w:w="777" w:type="dxa"/>
            <w:vAlign w:val="center"/>
          </w:tcPr>
          <w:p w14:paraId="21292532" w14:textId="77777777" w:rsidR="004375BD" w:rsidRDefault="002E5BA2">
            <w:r>
              <w:t>33.90</w:t>
            </w:r>
          </w:p>
        </w:tc>
        <w:tc>
          <w:tcPr>
            <w:tcW w:w="777" w:type="dxa"/>
            <w:vAlign w:val="center"/>
          </w:tcPr>
          <w:p w14:paraId="4284A410" w14:textId="77777777" w:rsidR="004375BD" w:rsidRDefault="002E5BA2">
            <w:r>
              <w:t>33.64</w:t>
            </w:r>
          </w:p>
        </w:tc>
        <w:tc>
          <w:tcPr>
            <w:tcW w:w="777" w:type="dxa"/>
            <w:vAlign w:val="center"/>
          </w:tcPr>
          <w:p w14:paraId="7596DCCA" w14:textId="77777777" w:rsidR="004375BD" w:rsidRDefault="002E5BA2">
            <w:r>
              <w:t>33.44</w:t>
            </w:r>
          </w:p>
        </w:tc>
        <w:tc>
          <w:tcPr>
            <w:tcW w:w="777" w:type="dxa"/>
            <w:vAlign w:val="center"/>
          </w:tcPr>
          <w:p w14:paraId="37A12F90" w14:textId="77777777" w:rsidR="004375BD" w:rsidRDefault="002E5BA2">
            <w:r>
              <w:t>33.31</w:t>
            </w:r>
          </w:p>
        </w:tc>
        <w:tc>
          <w:tcPr>
            <w:tcW w:w="777" w:type="dxa"/>
            <w:vAlign w:val="center"/>
          </w:tcPr>
          <w:p w14:paraId="3DAA7CA8" w14:textId="77777777" w:rsidR="004375BD" w:rsidRDefault="002E5BA2">
            <w:r>
              <w:t>33.26</w:t>
            </w:r>
          </w:p>
        </w:tc>
        <w:tc>
          <w:tcPr>
            <w:tcW w:w="777" w:type="dxa"/>
            <w:vAlign w:val="center"/>
          </w:tcPr>
          <w:p w14:paraId="507D0E99" w14:textId="77777777" w:rsidR="004375BD" w:rsidRDefault="002E5BA2">
            <w:r>
              <w:t>33.28</w:t>
            </w:r>
          </w:p>
        </w:tc>
        <w:tc>
          <w:tcPr>
            <w:tcW w:w="777" w:type="dxa"/>
            <w:vAlign w:val="center"/>
          </w:tcPr>
          <w:p w14:paraId="68A5EE0E" w14:textId="77777777" w:rsidR="004375BD" w:rsidRDefault="002E5BA2">
            <w:r>
              <w:t>33.38</w:t>
            </w:r>
          </w:p>
        </w:tc>
        <w:tc>
          <w:tcPr>
            <w:tcW w:w="777" w:type="dxa"/>
            <w:vAlign w:val="center"/>
          </w:tcPr>
          <w:p w14:paraId="40AA6D32" w14:textId="77777777" w:rsidR="004375BD" w:rsidRDefault="002E5BA2">
            <w:r>
              <w:t>33.56</w:t>
            </w:r>
          </w:p>
        </w:tc>
        <w:tc>
          <w:tcPr>
            <w:tcW w:w="777" w:type="dxa"/>
            <w:vAlign w:val="center"/>
          </w:tcPr>
          <w:p w14:paraId="652BF665" w14:textId="77777777" w:rsidR="004375BD" w:rsidRDefault="002E5BA2">
            <w:r>
              <w:t>33.81</w:t>
            </w:r>
          </w:p>
        </w:tc>
        <w:tc>
          <w:tcPr>
            <w:tcW w:w="777" w:type="dxa"/>
            <w:vAlign w:val="center"/>
          </w:tcPr>
          <w:p w14:paraId="62987BB9" w14:textId="77777777" w:rsidR="004375BD" w:rsidRDefault="002E5BA2">
            <w:r>
              <w:t>34.12</w:t>
            </w:r>
          </w:p>
        </w:tc>
      </w:tr>
      <w:tr w:rsidR="004375BD" w14:paraId="66E92D42" w14:textId="77777777">
        <w:tc>
          <w:tcPr>
            <w:tcW w:w="777" w:type="dxa"/>
            <w:shd w:val="clear" w:color="auto" w:fill="E6E6E6"/>
            <w:vAlign w:val="center"/>
          </w:tcPr>
          <w:p w14:paraId="419B4738" w14:textId="77777777" w:rsidR="004375BD" w:rsidRDefault="002E5BA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80A14" w14:textId="77777777" w:rsidR="004375BD" w:rsidRDefault="002E5B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77A032" w14:textId="77777777" w:rsidR="004375BD" w:rsidRDefault="002E5BA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96C9D" w14:textId="77777777" w:rsidR="004375BD" w:rsidRDefault="002E5BA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8A3B0" w14:textId="77777777" w:rsidR="004375BD" w:rsidRDefault="002E5BA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CA347" w14:textId="77777777" w:rsidR="004375BD" w:rsidRDefault="002E5BA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0BCE0" w14:textId="77777777" w:rsidR="004375BD" w:rsidRDefault="002E5BA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BAAE4B" w14:textId="77777777" w:rsidR="004375BD" w:rsidRDefault="002E5BA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D7A0B" w14:textId="77777777" w:rsidR="004375BD" w:rsidRDefault="002E5BA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FFC924" w14:textId="77777777" w:rsidR="004375BD" w:rsidRDefault="002E5BA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D45F6B" w14:textId="77777777" w:rsidR="004375BD" w:rsidRDefault="002E5BA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5D5095" w14:textId="77777777" w:rsidR="004375BD" w:rsidRDefault="002E5BA2">
            <w:r>
              <w:t>23:00</w:t>
            </w:r>
          </w:p>
        </w:tc>
      </w:tr>
      <w:tr w:rsidR="004375BD" w14:paraId="4A37A9D2" w14:textId="77777777">
        <w:tc>
          <w:tcPr>
            <w:tcW w:w="777" w:type="dxa"/>
            <w:vAlign w:val="center"/>
          </w:tcPr>
          <w:p w14:paraId="1A7A219C" w14:textId="77777777" w:rsidR="004375BD" w:rsidRDefault="002E5BA2">
            <w:r>
              <w:t>34.46</w:t>
            </w:r>
          </w:p>
        </w:tc>
        <w:tc>
          <w:tcPr>
            <w:tcW w:w="777" w:type="dxa"/>
            <w:vAlign w:val="center"/>
          </w:tcPr>
          <w:p w14:paraId="5A680EF9" w14:textId="77777777" w:rsidR="004375BD" w:rsidRDefault="002E5BA2">
            <w:r>
              <w:t>34.81</w:t>
            </w:r>
          </w:p>
        </w:tc>
        <w:tc>
          <w:tcPr>
            <w:tcW w:w="777" w:type="dxa"/>
            <w:vAlign w:val="center"/>
          </w:tcPr>
          <w:p w14:paraId="6513543A" w14:textId="77777777" w:rsidR="004375BD" w:rsidRDefault="002E5BA2">
            <w:r>
              <w:t>35.14</w:t>
            </w:r>
          </w:p>
        </w:tc>
        <w:tc>
          <w:tcPr>
            <w:tcW w:w="777" w:type="dxa"/>
            <w:vAlign w:val="center"/>
          </w:tcPr>
          <w:p w14:paraId="319312E2" w14:textId="77777777" w:rsidR="004375BD" w:rsidRDefault="002E5BA2">
            <w:r>
              <w:t>35.41</w:t>
            </w:r>
          </w:p>
        </w:tc>
        <w:tc>
          <w:tcPr>
            <w:tcW w:w="777" w:type="dxa"/>
            <w:vAlign w:val="center"/>
          </w:tcPr>
          <w:p w14:paraId="72482B76" w14:textId="77777777" w:rsidR="004375BD" w:rsidRDefault="002E5BA2">
            <w:r>
              <w:t>35.63</w:t>
            </w:r>
          </w:p>
        </w:tc>
        <w:tc>
          <w:tcPr>
            <w:tcW w:w="777" w:type="dxa"/>
            <w:vAlign w:val="center"/>
          </w:tcPr>
          <w:p w14:paraId="55B83305" w14:textId="77777777" w:rsidR="004375BD" w:rsidRDefault="002E5BA2">
            <w:r>
              <w:t>35.76</w:t>
            </w:r>
          </w:p>
        </w:tc>
        <w:tc>
          <w:tcPr>
            <w:tcW w:w="777" w:type="dxa"/>
            <w:vAlign w:val="center"/>
          </w:tcPr>
          <w:p w14:paraId="168A290D" w14:textId="77777777" w:rsidR="004375BD" w:rsidRDefault="002E5BA2">
            <w:r>
              <w:rPr>
                <w:color w:val="3333CC"/>
              </w:rPr>
              <w:t>35.80</w:t>
            </w:r>
          </w:p>
        </w:tc>
        <w:tc>
          <w:tcPr>
            <w:tcW w:w="777" w:type="dxa"/>
            <w:vAlign w:val="center"/>
          </w:tcPr>
          <w:p w14:paraId="4D559038" w14:textId="77777777" w:rsidR="004375BD" w:rsidRDefault="002E5BA2">
            <w:r>
              <w:t>35.76</w:t>
            </w:r>
          </w:p>
        </w:tc>
        <w:tc>
          <w:tcPr>
            <w:tcW w:w="777" w:type="dxa"/>
            <w:vAlign w:val="center"/>
          </w:tcPr>
          <w:p w14:paraId="668A8C88" w14:textId="77777777" w:rsidR="004375BD" w:rsidRDefault="002E5BA2">
            <w:r>
              <w:t>35.64</w:t>
            </w:r>
          </w:p>
        </w:tc>
        <w:tc>
          <w:tcPr>
            <w:tcW w:w="777" w:type="dxa"/>
            <w:vAlign w:val="center"/>
          </w:tcPr>
          <w:p w14:paraId="6C3E3597" w14:textId="77777777" w:rsidR="004375BD" w:rsidRDefault="002E5BA2">
            <w:r>
              <w:t>35.44</w:t>
            </w:r>
          </w:p>
        </w:tc>
        <w:tc>
          <w:tcPr>
            <w:tcW w:w="777" w:type="dxa"/>
            <w:vAlign w:val="center"/>
          </w:tcPr>
          <w:p w14:paraId="299AC92F" w14:textId="77777777" w:rsidR="004375BD" w:rsidRDefault="002E5BA2">
            <w:r>
              <w:t>35.17</w:t>
            </w:r>
          </w:p>
        </w:tc>
        <w:tc>
          <w:tcPr>
            <w:tcW w:w="777" w:type="dxa"/>
            <w:vAlign w:val="center"/>
          </w:tcPr>
          <w:p w14:paraId="3224D622" w14:textId="77777777" w:rsidR="004375BD" w:rsidRDefault="002E5BA2">
            <w:r>
              <w:t>34.86</w:t>
            </w:r>
          </w:p>
        </w:tc>
      </w:tr>
    </w:tbl>
    <w:p w14:paraId="547AC477" w14:textId="77777777" w:rsidR="004375BD" w:rsidRDefault="002E5BA2">
      <w:pPr>
        <w:pStyle w:val="4"/>
      </w:pPr>
      <w:r>
        <w:t>自然通风房间：西向逐时温度</w:t>
      </w:r>
    </w:p>
    <w:p w14:paraId="04CFE7A5" w14:textId="77777777" w:rsidR="004375BD" w:rsidRDefault="002E5BA2">
      <w:pPr>
        <w:jc w:val="center"/>
      </w:pPr>
      <w:r>
        <w:rPr>
          <w:noProof/>
        </w:rPr>
        <w:drawing>
          <wp:inline distT="0" distB="0" distL="0" distR="0" wp14:anchorId="34A531CE" wp14:editId="40747F88">
            <wp:extent cx="5667375" cy="29241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65353" w14:textId="77777777" w:rsidR="004375BD" w:rsidRDefault="004375BD"/>
    <w:p w14:paraId="22E75B57" w14:textId="77777777" w:rsidR="004375BD" w:rsidRDefault="004375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375BD" w14:paraId="7A546A03" w14:textId="77777777">
        <w:tc>
          <w:tcPr>
            <w:tcW w:w="777" w:type="dxa"/>
            <w:shd w:val="clear" w:color="auto" w:fill="E6E6E6"/>
            <w:vAlign w:val="center"/>
          </w:tcPr>
          <w:p w14:paraId="20A7D753" w14:textId="77777777" w:rsidR="004375BD" w:rsidRDefault="002E5BA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C3FE6" w14:textId="77777777" w:rsidR="004375BD" w:rsidRDefault="002E5BA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C55F7" w14:textId="77777777" w:rsidR="004375BD" w:rsidRDefault="002E5BA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EA9E6D" w14:textId="77777777" w:rsidR="004375BD" w:rsidRDefault="002E5BA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C9031" w14:textId="77777777" w:rsidR="004375BD" w:rsidRDefault="002E5BA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48469" w14:textId="77777777" w:rsidR="004375BD" w:rsidRDefault="002E5BA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189D78" w14:textId="77777777" w:rsidR="004375BD" w:rsidRDefault="002E5BA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5DB898" w14:textId="77777777" w:rsidR="004375BD" w:rsidRDefault="002E5BA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7F7B4E" w14:textId="77777777" w:rsidR="004375BD" w:rsidRDefault="002E5BA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AA423E" w14:textId="77777777" w:rsidR="004375BD" w:rsidRDefault="002E5BA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BC155F" w14:textId="77777777" w:rsidR="004375BD" w:rsidRDefault="002E5BA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8CB6FA" w14:textId="77777777" w:rsidR="004375BD" w:rsidRDefault="002E5BA2">
            <w:pPr>
              <w:jc w:val="center"/>
            </w:pPr>
            <w:r>
              <w:t>11:00</w:t>
            </w:r>
          </w:p>
        </w:tc>
      </w:tr>
      <w:tr w:rsidR="004375BD" w14:paraId="0B5ED01B" w14:textId="77777777">
        <w:tc>
          <w:tcPr>
            <w:tcW w:w="777" w:type="dxa"/>
            <w:vAlign w:val="center"/>
          </w:tcPr>
          <w:p w14:paraId="1373E316" w14:textId="77777777" w:rsidR="004375BD" w:rsidRDefault="002E5BA2">
            <w:r>
              <w:t>34.70</w:t>
            </w:r>
          </w:p>
        </w:tc>
        <w:tc>
          <w:tcPr>
            <w:tcW w:w="777" w:type="dxa"/>
            <w:vAlign w:val="center"/>
          </w:tcPr>
          <w:p w14:paraId="5FDB8F58" w14:textId="77777777" w:rsidR="004375BD" w:rsidRDefault="002E5BA2">
            <w:r>
              <w:t>34.38</w:t>
            </w:r>
          </w:p>
        </w:tc>
        <w:tc>
          <w:tcPr>
            <w:tcW w:w="777" w:type="dxa"/>
            <w:vAlign w:val="center"/>
          </w:tcPr>
          <w:p w14:paraId="05170055" w14:textId="77777777" w:rsidR="004375BD" w:rsidRDefault="002E5BA2">
            <w:r>
              <w:t>34.07</w:t>
            </w:r>
          </w:p>
        </w:tc>
        <w:tc>
          <w:tcPr>
            <w:tcW w:w="777" w:type="dxa"/>
            <w:vAlign w:val="center"/>
          </w:tcPr>
          <w:p w14:paraId="5E747CCB" w14:textId="77777777" w:rsidR="004375BD" w:rsidRDefault="002E5BA2">
            <w:r>
              <w:t>33.81</w:t>
            </w:r>
          </w:p>
        </w:tc>
        <w:tc>
          <w:tcPr>
            <w:tcW w:w="777" w:type="dxa"/>
            <w:vAlign w:val="center"/>
          </w:tcPr>
          <w:p w14:paraId="35E44F43" w14:textId="77777777" w:rsidR="004375BD" w:rsidRDefault="002E5BA2">
            <w:r>
              <w:t>33.60</w:t>
            </w:r>
          </w:p>
        </w:tc>
        <w:tc>
          <w:tcPr>
            <w:tcW w:w="777" w:type="dxa"/>
            <w:vAlign w:val="center"/>
          </w:tcPr>
          <w:p w14:paraId="12C19D2D" w14:textId="77777777" w:rsidR="004375BD" w:rsidRDefault="002E5BA2">
            <w:r>
              <w:t>33.46</w:t>
            </w:r>
          </w:p>
        </w:tc>
        <w:tc>
          <w:tcPr>
            <w:tcW w:w="777" w:type="dxa"/>
            <w:vAlign w:val="center"/>
          </w:tcPr>
          <w:p w14:paraId="28B7870A" w14:textId="77777777" w:rsidR="004375BD" w:rsidRDefault="002E5BA2">
            <w:r>
              <w:t>33.40</w:t>
            </w:r>
          </w:p>
        </w:tc>
        <w:tc>
          <w:tcPr>
            <w:tcW w:w="777" w:type="dxa"/>
            <w:vAlign w:val="center"/>
          </w:tcPr>
          <w:p w14:paraId="23C44D3F" w14:textId="77777777" w:rsidR="004375BD" w:rsidRDefault="002E5BA2">
            <w:r>
              <w:t>33.42</w:t>
            </w:r>
          </w:p>
        </w:tc>
        <w:tc>
          <w:tcPr>
            <w:tcW w:w="777" w:type="dxa"/>
            <w:vAlign w:val="center"/>
          </w:tcPr>
          <w:p w14:paraId="3CD42FB8" w14:textId="77777777" w:rsidR="004375BD" w:rsidRDefault="002E5BA2">
            <w:r>
              <w:t>33.51</w:t>
            </w:r>
          </w:p>
        </w:tc>
        <w:tc>
          <w:tcPr>
            <w:tcW w:w="777" w:type="dxa"/>
            <w:vAlign w:val="center"/>
          </w:tcPr>
          <w:p w14:paraId="33378AC6" w14:textId="77777777" w:rsidR="004375BD" w:rsidRDefault="002E5BA2">
            <w:r>
              <w:t>33.67</w:t>
            </w:r>
          </w:p>
        </w:tc>
        <w:tc>
          <w:tcPr>
            <w:tcW w:w="777" w:type="dxa"/>
            <w:vAlign w:val="center"/>
          </w:tcPr>
          <w:p w14:paraId="74D39B1A" w14:textId="77777777" w:rsidR="004375BD" w:rsidRDefault="002E5BA2">
            <w:r>
              <w:t>33.89</w:t>
            </w:r>
          </w:p>
        </w:tc>
        <w:tc>
          <w:tcPr>
            <w:tcW w:w="777" w:type="dxa"/>
            <w:vAlign w:val="center"/>
          </w:tcPr>
          <w:p w14:paraId="74F23817" w14:textId="77777777" w:rsidR="004375BD" w:rsidRDefault="002E5BA2">
            <w:r>
              <w:t>34.16</w:t>
            </w:r>
          </w:p>
        </w:tc>
      </w:tr>
      <w:tr w:rsidR="004375BD" w14:paraId="4EC097F1" w14:textId="77777777">
        <w:tc>
          <w:tcPr>
            <w:tcW w:w="777" w:type="dxa"/>
            <w:shd w:val="clear" w:color="auto" w:fill="E6E6E6"/>
            <w:vAlign w:val="center"/>
          </w:tcPr>
          <w:p w14:paraId="4F625820" w14:textId="77777777" w:rsidR="004375BD" w:rsidRDefault="002E5BA2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DBA5EF" w14:textId="77777777" w:rsidR="004375BD" w:rsidRDefault="002E5B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9814A" w14:textId="77777777" w:rsidR="004375BD" w:rsidRDefault="002E5BA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1C7F3" w14:textId="77777777" w:rsidR="004375BD" w:rsidRDefault="002E5BA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40ADD6" w14:textId="77777777" w:rsidR="004375BD" w:rsidRDefault="002E5BA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9CE9F" w14:textId="77777777" w:rsidR="004375BD" w:rsidRDefault="002E5BA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8888B" w14:textId="77777777" w:rsidR="004375BD" w:rsidRDefault="002E5BA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7B3416" w14:textId="77777777" w:rsidR="004375BD" w:rsidRDefault="002E5BA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9DF92" w14:textId="77777777" w:rsidR="004375BD" w:rsidRDefault="002E5BA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52CAFF" w14:textId="77777777" w:rsidR="004375BD" w:rsidRDefault="002E5BA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23BC7" w14:textId="77777777" w:rsidR="004375BD" w:rsidRDefault="002E5BA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C2266" w14:textId="77777777" w:rsidR="004375BD" w:rsidRDefault="002E5BA2">
            <w:r>
              <w:t>23:00</w:t>
            </w:r>
          </w:p>
        </w:tc>
      </w:tr>
      <w:tr w:rsidR="004375BD" w14:paraId="57198B87" w14:textId="77777777">
        <w:tc>
          <w:tcPr>
            <w:tcW w:w="777" w:type="dxa"/>
            <w:vAlign w:val="center"/>
          </w:tcPr>
          <w:p w14:paraId="4D91E02D" w14:textId="77777777" w:rsidR="004375BD" w:rsidRDefault="002E5BA2">
            <w:r>
              <w:t>34.46</w:t>
            </w:r>
          </w:p>
        </w:tc>
        <w:tc>
          <w:tcPr>
            <w:tcW w:w="777" w:type="dxa"/>
            <w:vAlign w:val="center"/>
          </w:tcPr>
          <w:p w14:paraId="70520034" w14:textId="77777777" w:rsidR="004375BD" w:rsidRDefault="002E5BA2">
            <w:r>
              <w:t>34.76</w:t>
            </w:r>
          </w:p>
        </w:tc>
        <w:tc>
          <w:tcPr>
            <w:tcW w:w="777" w:type="dxa"/>
            <w:vAlign w:val="center"/>
          </w:tcPr>
          <w:p w14:paraId="14DEAD46" w14:textId="77777777" w:rsidR="004375BD" w:rsidRDefault="002E5BA2">
            <w:r>
              <w:t>35.04</w:t>
            </w:r>
          </w:p>
        </w:tc>
        <w:tc>
          <w:tcPr>
            <w:tcW w:w="777" w:type="dxa"/>
            <w:vAlign w:val="center"/>
          </w:tcPr>
          <w:p w14:paraId="3DAA1CF0" w14:textId="77777777" w:rsidR="004375BD" w:rsidRDefault="002E5BA2">
            <w:r>
              <w:t>35.30</w:t>
            </w:r>
          </w:p>
        </w:tc>
        <w:tc>
          <w:tcPr>
            <w:tcW w:w="777" w:type="dxa"/>
            <w:vAlign w:val="center"/>
          </w:tcPr>
          <w:p w14:paraId="4224FA1B" w14:textId="77777777" w:rsidR="004375BD" w:rsidRDefault="002E5BA2">
            <w:r>
              <w:t>35.50</w:t>
            </w:r>
          </w:p>
        </w:tc>
        <w:tc>
          <w:tcPr>
            <w:tcW w:w="777" w:type="dxa"/>
            <w:vAlign w:val="center"/>
          </w:tcPr>
          <w:p w14:paraId="1F9BAC43" w14:textId="77777777" w:rsidR="004375BD" w:rsidRDefault="002E5BA2">
            <w:r>
              <w:t>35.64</w:t>
            </w:r>
          </w:p>
        </w:tc>
        <w:tc>
          <w:tcPr>
            <w:tcW w:w="777" w:type="dxa"/>
            <w:vAlign w:val="center"/>
          </w:tcPr>
          <w:p w14:paraId="322C40A3" w14:textId="77777777" w:rsidR="004375BD" w:rsidRDefault="002E5BA2">
            <w:r>
              <w:t>35.72</w:t>
            </w:r>
          </w:p>
        </w:tc>
        <w:tc>
          <w:tcPr>
            <w:tcW w:w="777" w:type="dxa"/>
            <w:vAlign w:val="center"/>
          </w:tcPr>
          <w:p w14:paraId="66B86CD4" w14:textId="77777777" w:rsidR="004375BD" w:rsidRDefault="002E5BA2">
            <w:r>
              <w:rPr>
                <w:color w:val="3333CC"/>
              </w:rPr>
              <w:t>35.73</w:t>
            </w:r>
          </w:p>
        </w:tc>
        <w:tc>
          <w:tcPr>
            <w:tcW w:w="777" w:type="dxa"/>
            <w:vAlign w:val="center"/>
          </w:tcPr>
          <w:p w14:paraId="4C33E305" w14:textId="77777777" w:rsidR="004375BD" w:rsidRDefault="002E5BA2">
            <w:r>
              <w:t>35.67</w:t>
            </w:r>
          </w:p>
        </w:tc>
        <w:tc>
          <w:tcPr>
            <w:tcW w:w="777" w:type="dxa"/>
            <w:vAlign w:val="center"/>
          </w:tcPr>
          <w:p w14:paraId="7D992721" w14:textId="77777777" w:rsidR="004375BD" w:rsidRDefault="002E5BA2">
            <w:r>
              <w:t>35.53</w:t>
            </w:r>
          </w:p>
        </w:tc>
        <w:tc>
          <w:tcPr>
            <w:tcW w:w="777" w:type="dxa"/>
            <w:vAlign w:val="center"/>
          </w:tcPr>
          <w:p w14:paraId="777F27E7" w14:textId="77777777" w:rsidR="004375BD" w:rsidRDefault="002E5BA2">
            <w:r>
              <w:t>35.31</w:t>
            </w:r>
          </w:p>
        </w:tc>
        <w:tc>
          <w:tcPr>
            <w:tcW w:w="777" w:type="dxa"/>
            <w:vAlign w:val="center"/>
          </w:tcPr>
          <w:p w14:paraId="642AC021" w14:textId="77777777" w:rsidR="004375BD" w:rsidRDefault="002E5BA2">
            <w:r>
              <w:t>35.02</w:t>
            </w:r>
          </w:p>
        </w:tc>
      </w:tr>
    </w:tbl>
    <w:p w14:paraId="0A0A9635" w14:textId="77777777" w:rsidR="004375BD" w:rsidRDefault="002E5BA2">
      <w:pPr>
        <w:pStyle w:val="4"/>
      </w:pPr>
      <w:r>
        <w:t>自然通风房间：南向逐时温度</w:t>
      </w:r>
    </w:p>
    <w:p w14:paraId="533132C3" w14:textId="77777777" w:rsidR="004375BD" w:rsidRDefault="002E5BA2">
      <w:pPr>
        <w:jc w:val="center"/>
      </w:pPr>
      <w:r>
        <w:rPr>
          <w:noProof/>
        </w:rPr>
        <w:drawing>
          <wp:inline distT="0" distB="0" distL="0" distR="0" wp14:anchorId="504D5A20" wp14:editId="42874FAC">
            <wp:extent cx="5667375" cy="29241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555EF" w14:textId="77777777" w:rsidR="004375BD" w:rsidRDefault="004375BD"/>
    <w:p w14:paraId="2D6E654D" w14:textId="77777777" w:rsidR="004375BD" w:rsidRDefault="004375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375BD" w14:paraId="11411491" w14:textId="77777777">
        <w:tc>
          <w:tcPr>
            <w:tcW w:w="777" w:type="dxa"/>
            <w:shd w:val="clear" w:color="auto" w:fill="E6E6E6"/>
            <w:vAlign w:val="center"/>
          </w:tcPr>
          <w:p w14:paraId="7F310CA4" w14:textId="77777777" w:rsidR="004375BD" w:rsidRDefault="002E5BA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BEEF55" w14:textId="77777777" w:rsidR="004375BD" w:rsidRDefault="002E5BA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F05E2F" w14:textId="77777777" w:rsidR="004375BD" w:rsidRDefault="002E5BA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59DD6F" w14:textId="77777777" w:rsidR="004375BD" w:rsidRDefault="002E5BA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90B32E" w14:textId="77777777" w:rsidR="004375BD" w:rsidRDefault="002E5BA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6CCF8" w14:textId="77777777" w:rsidR="004375BD" w:rsidRDefault="002E5BA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621718" w14:textId="77777777" w:rsidR="004375BD" w:rsidRDefault="002E5BA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CB4C1" w14:textId="77777777" w:rsidR="004375BD" w:rsidRDefault="002E5BA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4F436D" w14:textId="77777777" w:rsidR="004375BD" w:rsidRDefault="002E5BA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DA9B6B" w14:textId="77777777" w:rsidR="004375BD" w:rsidRDefault="002E5BA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892427" w14:textId="77777777" w:rsidR="004375BD" w:rsidRDefault="002E5BA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3C9C32" w14:textId="77777777" w:rsidR="004375BD" w:rsidRDefault="002E5BA2">
            <w:pPr>
              <w:jc w:val="center"/>
            </w:pPr>
            <w:r>
              <w:t>11:00</w:t>
            </w:r>
          </w:p>
        </w:tc>
      </w:tr>
      <w:tr w:rsidR="004375BD" w14:paraId="52E7C5EC" w14:textId="77777777">
        <w:tc>
          <w:tcPr>
            <w:tcW w:w="777" w:type="dxa"/>
            <w:vAlign w:val="center"/>
          </w:tcPr>
          <w:p w14:paraId="08BEAF75" w14:textId="77777777" w:rsidR="004375BD" w:rsidRDefault="002E5BA2">
            <w:r>
              <w:t>34.57</w:t>
            </w:r>
          </w:p>
        </w:tc>
        <w:tc>
          <w:tcPr>
            <w:tcW w:w="777" w:type="dxa"/>
            <w:vAlign w:val="center"/>
          </w:tcPr>
          <w:p w14:paraId="165DD880" w14:textId="77777777" w:rsidR="004375BD" w:rsidRDefault="002E5BA2">
            <w:r>
              <w:t>34.25</w:t>
            </w:r>
          </w:p>
        </w:tc>
        <w:tc>
          <w:tcPr>
            <w:tcW w:w="777" w:type="dxa"/>
            <w:vAlign w:val="center"/>
          </w:tcPr>
          <w:p w14:paraId="2947546F" w14:textId="77777777" w:rsidR="004375BD" w:rsidRDefault="002E5BA2">
            <w:r>
              <w:t>33.94</w:t>
            </w:r>
          </w:p>
        </w:tc>
        <w:tc>
          <w:tcPr>
            <w:tcW w:w="777" w:type="dxa"/>
            <w:vAlign w:val="center"/>
          </w:tcPr>
          <w:p w14:paraId="307EE710" w14:textId="77777777" w:rsidR="004375BD" w:rsidRDefault="002E5BA2">
            <w:r>
              <w:t>33.68</w:t>
            </w:r>
          </w:p>
        </w:tc>
        <w:tc>
          <w:tcPr>
            <w:tcW w:w="777" w:type="dxa"/>
            <w:vAlign w:val="center"/>
          </w:tcPr>
          <w:p w14:paraId="0F732842" w14:textId="77777777" w:rsidR="004375BD" w:rsidRDefault="002E5BA2">
            <w:r>
              <w:t>33.48</w:t>
            </w:r>
          </w:p>
        </w:tc>
        <w:tc>
          <w:tcPr>
            <w:tcW w:w="777" w:type="dxa"/>
            <w:vAlign w:val="center"/>
          </w:tcPr>
          <w:p w14:paraId="4FDC1E7A" w14:textId="77777777" w:rsidR="004375BD" w:rsidRDefault="002E5BA2">
            <w:r>
              <w:t>33.35</w:t>
            </w:r>
          </w:p>
        </w:tc>
        <w:tc>
          <w:tcPr>
            <w:tcW w:w="777" w:type="dxa"/>
            <w:vAlign w:val="center"/>
          </w:tcPr>
          <w:p w14:paraId="4A8A187E" w14:textId="77777777" w:rsidR="004375BD" w:rsidRDefault="002E5BA2">
            <w:r>
              <w:t>33.30</w:t>
            </w:r>
          </w:p>
        </w:tc>
        <w:tc>
          <w:tcPr>
            <w:tcW w:w="777" w:type="dxa"/>
            <w:vAlign w:val="center"/>
          </w:tcPr>
          <w:p w14:paraId="2EDA8260" w14:textId="77777777" w:rsidR="004375BD" w:rsidRDefault="002E5BA2">
            <w:r>
              <w:t>33.32</w:t>
            </w:r>
          </w:p>
        </w:tc>
        <w:tc>
          <w:tcPr>
            <w:tcW w:w="777" w:type="dxa"/>
            <w:vAlign w:val="center"/>
          </w:tcPr>
          <w:p w14:paraId="0FC8663C" w14:textId="77777777" w:rsidR="004375BD" w:rsidRDefault="002E5BA2">
            <w:r>
              <w:t>33.42</w:t>
            </w:r>
          </w:p>
        </w:tc>
        <w:tc>
          <w:tcPr>
            <w:tcW w:w="777" w:type="dxa"/>
            <w:vAlign w:val="center"/>
          </w:tcPr>
          <w:p w14:paraId="1606B89B" w14:textId="77777777" w:rsidR="004375BD" w:rsidRDefault="002E5BA2">
            <w:r>
              <w:t>33.59</w:t>
            </w:r>
          </w:p>
        </w:tc>
        <w:tc>
          <w:tcPr>
            <w:tcW w:w="777" w:type="dxa"/>
            <w:vAlign w:val="center"/>
          </w:tcPr>
          <w:p w14:paraId="1AE4DD9D" w14:textId="77777777" w:rsidR="004375BD" w:rsidRDefault="002E5BA2">
            <w:r>
              <w:t>33.82</w:t>
            </w:r>
          </w:p>
        </w:tc>
        <w:tc>
          <w:tcPr>
            <w:tcW w:w="777" w:type="dxa"/>
            <w:vAlign w:val="center"/>
          </w:tcPr>
          <w:p w14:paraId="59169891" w14:textId="77777777" w:rsidR="004375BD" w:rsidRDefault="002E5BA2">
            <w:r>
              <w:t>34.10</w:t>
            </w:r>
          </w:p>
        </w:tc>
      </w:tr>
      <w:tr w:rsidR="004375BD" w14:paraId="3B6A0B92" w14:textId="77777777">
        <w:tc>
          <w:tcPr>
            <w:tcW w:w="777" w:type="dxa"/>
            <w:shd w:val="clear" w:color="auto" w:fill="E6E6E6"/>
            <w:vAlign w:val="center"/>
          </w:tcPr>
          <w:p w14:paraId="20A0C102" w14:textId="77777777" w:rsidR="004375BD" w:rsidRDefault="002E5BA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92E23" w14:textId="77777777" w:rsidR="004375BD" w:rsidRDefault="002E5B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0BC856" w14:textId="77777777" w:rsidR="004375BD" w:rsidRDefault="002E5BA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1159FD" w14:textId="77777777" w:rsidR="004375BD" w:rsidRDefault="002E5BA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B63B70" w14:textId="77777777" w:rsidR="004375BD" w:rsidRDefault="002E5BA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333B2" w14:textId="77777777" w:rsidR="004375BD" w:rsidRDefault="002E5BA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B2FED1" w14:textId="77777777" w:rsidR="004375BD" w:rsidRDefault="002E5BA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E678E2" w14:textId="77777777" w:rsidR="004375BD" w:rsidRDefault="002E5BA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85196" w14:textId="77777777" w:rsidR="004375BD" w:rsidRDefault="002E5BA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1EDF61" w14:textId="77777777" w:rsidR="004375BD" w:rsidRDefault="002E5BA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C57B1" w14:textId="77777777" w:rsidR="004375BD" w:rsidRDefault="002E5BA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6CF7C5" w14:textId="77777777" w:rsidR="004375BD" w:rsidRDefault="002E5BA2">
            <w:r>
              <w:t>23:00</w:t>
            </w:r>
          </w:p>
        </w:tc>
      </w:tr>
      <w:tr w:rsidR="004375BD" w14:paraId="66E41B73" w14:textId="77777777">
        <w:tc>
          <w:tcPr>
            <w:tcW w:w="777" w:type="dxa"/>
            <w:vAlign w:val="center"/>
          </w:tcPr>
          <w:p w14:paraId="6E4AB30F" w14:textId="77777777" w:rsidR="004375BD" w:rsidRDefault="002E5BA2">
            <w:r>
              <w:t>34.41</w:t>
            </w:r>
          </w:p>
        </w:tc>
        <w:tc>
          <w:tcPr>
            <w:tcW w:w="777" w:type="dxa"/>
            <w:vAlign w:val="center"/>
          </w:tcPr>
          <w:p w14:paraId="42C42A2E" w14:textId="77777777" w:rsidR="004375BD" w:rsidRDefault="002E5BA2">
            <w:r>
              <w:t>34.73</w:t>
            </w:r>
          </w:p>
        </w:tc>
        <w:tc>
          <w:tcPr>
            <w:tcW w:w="777" w:type="dxa"/>
            <w:vAlign w:val="center"/>
          </w:tcPr>
          <w:p w14:paraId="7A92F78E" w14:textId="77777777" w:rsidR="004375BD" w:rsidRDefault="002E5BA2">
            <w:r>
              <w:t>35.04</w:t>
            </w:r>
          </w:p>
        </w:tc>
        <w:tc>
          <w:tcPr>
            <w:tcW w:w="777" w:type="dxa"/>
            <w:vAlign w:val="center"/>
          </w:tcPr>
          <w:p w14:paraId="73300269" w14:textId="77777777" w:rsidR="004375BD" w:rsidRDefault="002E5BA2">
            <w:r>
              <w:t>35.31</w:t>
            </w:r>
          </w:p>
        </w:tc>
        <w:tc>
          <w:tcPr>
            <w:tcW w:w="777" w:type="dxa"/>
            <w:vAlign w:val="center"/>
          </w:tcPr>
          <w:p w14:paraId="13D971DB" w14:textId="77777777" w:rsidR="004375BD" w:rsidRDefault="002E5BA2">
            <w:r>
              <w:t>35.52</w:t>
            </w:r>
          </w:p>
        </w:tc>
        <w:tc>
          <w:tcPr>
            <w:tcW w:w="777" w:type="dxa"/>
            <w:vAlign w:val="center"/>
          </w:tcPr>
          <w:p w14:paraId="17F18DD7" w14:textId="77777777" w:rsidR="004375BD" w:rsidRDefault="002E5BA2">
            <w:r>
              <w:t>35.66</w:t>
            </w:r>
          </w:p>
        </w:tc>
        <w:tc>
          <w:tcPr>
            <w:tcW w:w="777" w:type="dxa"/>
            <w:vAlign w:val="center"/>
          </w:tcPr>
          <w:p w14:paraId="28DB3C2F" w14:textId="77777777" w:rsidR="004375BD" w:rsidRDefault="002E5BA2">
            <w:r>
              <w:rPr>
                <w:color w:val="3333CC"/>
              </w:rPr>
              <w:t>35.72</w:t>
            </w:r>
          </w:p>
        </w:tc>
        <w:tc>
          <w:tcPr>
            <w:tcW w:w="777" w:type="dxa"/>
            <w:vAlign w:val="center"/>
          </w:tcPr>
          <w:p w14:paraId="7DA0B10F" w14:textId="77777777" w:rsidR="004375BD" w:rsidRDefault="002E5BA2">
            <w:r>
              <w:t>35.70</w:t>
            </w:r>
          </w:p>
        </w:tc>
        <w:tc>
          <w:tcPr>
            <w:tcW w:w="777" w:type="dxa"/>
            <w:vAlign w:val="center"/>
          </w:tcPr>
          <w:p w14:paraId="18B5926C" w14:textId="77777777" w:rsidR="004375BD" w:rsidRDefault="002E5BA2">
            <w:r>
              <w:t>35.60</w:t>
            </w:r>
          </w:p>
        </w:tc>
        <w:tc>
          <w:tcPr>
            <w:tcW w:w="777" w:type="dxa"/>
            <w:vAlign w:val="center"/>
          </w:tcPr>
          <w:p w14:paraId="08BF0A63" w14:textId="77777777" w:rsidR="004375BD" w:rsidRDefault="002E5BA2">
            <w:r>
              <w:t>35.43</w:t>
            </w:r>
          </w:p>
        </w:tc>
        <w:tc>
          <w:tcPr>
            <w:tcW w:w="777" w:type="dxa"/>
            <w:vAlign w:val="center"/>
          </w:tcPr>
          <w:p w14:paraId="23FE2094" w14:textId="77777777" w:rsidR="004375BD" w:rsidRDefault="002E5BA2">
            <w:r>
              <w:t>35.19</w:t>
            </w:r>
          </w:p>
        </w:tc>
        <w:tc>
          <w:tcPr>
            <w:tcW w:w="777" w:type="dxa"/>
            <w:vAlign w:val="center"/>
          </w:tcPr>
          <w:p w14:paraId="67349279" w14:textId="77777777" w:rsidR="004375BD" w:rsidRDefault="002E5BA2">
            <w:r>
              <w:t>34.89</w:t>
            </w:r>
          </w:p>
        </w:tc>
      </w:tr>
    </w:tbl>
    <w:p w14:paraId="57FDEF68" w14:textId="77777777" w:rsidR="004375BD" w:rsidRDefault="002E5BA2">
      <w:pPr>
        <w:pStyle w:val="4"/>
      </w:pPr>
      <w:r>
        <w:t>自然通风房间：北向逐时温度</w:t>
      </w:r>
    </w:p>
    <w:p w14:paraId="43D64073" w14:textId="77777777" w:rsidR="004375BD" w:rsidRDefault="002E5BA2">
      <w:pPr>
        <w:jc w:val="center"/>
      </w:pPr>
      <w:r>
        <w:rPr>
          <w:noProof/>
        </w:rPr>
        <w:drawing>
          <wp:inline distT="0" distB="0" distL="0" distR="0" wp14:anchorId="5C084F5A" wp14:editId="45D90FAE">
            <wp:extent cx="5667375" cy="29241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34330" w14:textId="77777777" w:rsidR="004375BD" w:rsidRDefault="004375BD"/>
    <w:p w14:paraId="19E53FE3" w14:textId="77777777" w:rsidR="004375BD" w:rsidRDefault="004375BD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4375BD" w14:paraId="469EC5FB" w14:textId="77777777">
        <w:tc>
          <w:tcPr>
            <w:tcW w:w="777" w:type="dxa"/>
            <w:shd w:val="clear" w:color="auto" w:fill="E6E6E6"/>
            <w:vAlign w:val="center"/>
          </w:tcPr>
          <w:p w14:paraId="0AD0AAD4" w14:textId="77777777" w:rsidR="004375BD" w:rsidRDefault="002E5BA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645CF" w14:textId="77777777" w:rsidR="004375BD" w:rsidRDefault="002E5BA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0D1EA" w14:textId="77777777" w:rsidR="004375BD" w:rsidRDefault="002E5BA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1F54C" w14:textId="77777777" w:rsidR="004375BD" w:rsidRDefault="002E5BA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C35C2" w14:textId="77777777" w:rsidR="004375BD" w:rsidRDefault="002E5BA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72274" w14:textId="77777777" w:rsidR="004375BD" w:rsidRDefault="002E5BA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3180D9" w14:textId="77777777" w:rsidR="004375BD" w:rsidRDefault="002E5BA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28F453" w14:textId="77777777" w:rsidR="004375BD" w:rsidRDefault="002E5BA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31F8C7" w14:textId="77777777" w:rsidR="004375BD" w:rsidRDefault="002E5BA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1E853" w14:textId="77777777" w:rsidR="004375BD" w:rsidRDefault="002E5BA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A7FB6" w14:textId="77777777" w:rsidR="004375BD" w:rsidRDefault="002E5BA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22E7F" w14:textId="77777777" w:rsidR="004375BD" w:rsidRDefault="002E5BA2">
            <w:pPr>
              <w:jc w:val="center"/>
            </w:pPr>
            <w:r>
              <w:t>11:00</w:t>
            </w:r>
          </w:p>
        </w:tc>
      </w:tr>
      <w:tr w:rsidR="004375BD" w14:paraId="0AEA2C33" w14:textId="77777777">
        <w:tc>
          <w:tcPr>
            <w:tcW w:w="777" w:type="dxa"/>
            <w:vAlign w:val="center"/>
          </w:tcPr>
          <w:p w14:paraId="541E1429" w14:textId="77777777" w:rsidR="004375BD" w:rsidRDefault="002E5BA2">
            <w:r>
              <w:t>34.21</w:t>
            </w:r>
          </w:p>
        </w:tc>
        <w:tc>
          <w:tcPr>
            <w:tcW w:w="777" w:type="dxa"/>
            <w:vAlign w:val="center"/>
          </w:tcPr>
          <w:p w14:paraId="20F84AE7" w14:textId="77777777" w:rsidR="004375BD" w:rsidRDefault="002E5BA2">
            <w:r>
              <w:t>33.90</w:t>
            </w:r>
          </w:p>
        </w:tc>
        <w:tc>
          <w:tcPr>
            <w:tcW w:w="777" w:type="dxa"/>
            <w:vAlign w:val="center"/>
          </w:tcPr>
          <w:p w14:paraId="705E49DF" w14:textId="77777777" w:rsidR="004375BD" w:rsidRDefault="002E5BA2">
            <w:r>
              <w:t>33.61</w:t>
            </w:r>
          </w:p>
        </w:tc>
        <w:tc>
          <w:tcPr>
            <w:tcW w:w="777" w:type="dxa"/>
            <w:vAlign w:val="center"/>
          </w:tcPr>
          <w:p w14:paraId="6C44D490" w14:textId="77777777" w:rsidR="004375BD" w:rsidRDefault="002E5BA2">
            <w:r>
              <w:t>33.36</w:t>
            </w:r>
          </w:p>
        </w:tc>
        <w:tc>
          <w:tcPr>
            <w:tcW w:w="777" w:type="dxa"/>
            <w:vAlign w:val="center"/>
          </w:tcPr>
          <w:p w14:paraId="279B8F86" w14:textId="77777777" w:rsidR="004375BD" w:rsidRDefault="002E5BA2">
            <w:r>
              <w:t>33.18</w:t>
            </w:r>
          </w:p>
        </w:tc>
        <w:tc>
          <w:tcPr>
            <w:tcW w:w="777" w:type="dxa"/>
            <w:vAlign w:val="center"/>
          </w:tcPr>
          <w:p w14:paraId="15DDE139" w14:textId="77777777" w:rsidR="004375BD" w:rsidRDefault="002E5BA2">
            <w:r>
              <w:t>33.06</w:t>
            </w:r>
          </w:p>
        </w:tc>
        <w:tc>
          <w:tcPr>
            <w:tcW w:w="777" w:type="dxa"/>
            <w:vAlign w:val="center"/>
          </w:tcPr>
          <w:p w14:paraId="7C15FD81" w14:textId="77777777" w:rsidR="004375BD" w:rsidRDefault="002E5BA2">
            <w:r>
              <w:t>33.02</w:t>
            </w:r>
          </w:p>
        </w:tc>
        <w:tc>
          <w:tcPr>
            <w:tcW w:w="777" w:type="dxa"/>
            <w:vAlign w:val="center"/>
          </w:tcPr>
          <w:p w14:paraId="72AB27BC" w14:textId="77777777" w:rsidR="004375BD" w:rsidRDefault="002E5BA2">
            <w:r>
              <w:t>33.06</w:t>
            </w:r>
          </w:p>
        </w:tc>
        <w:tc>
          <w:tcPr>
            <w:tcW w:w="777" w:type="dxa"/>
            <w:vAlign w:val="center"/>
          </w:tcPr>
          <w:p w14:paraId="2B204A77" w14:textId="77777777" w:rsidR="004375BD" w:rsidRDefault="002E5BA2">
            <w:r>
              <w:t>33.17</w:t>
            </w:r>
          </w:p>
        </w:tc>
        <w:tc>
          <w:tcPr>
            <w:tcW w:w="777" w:type="dxa"/>
            <w:vAlign w:val="center"/>
          </w:tcPr>
          <w:p w14:paraId="10D571C1" w14:textId="77777777" w:rsidR="004375BD" w:rsidRDefault="002E5BA2">
            <w:r>
              <w:t>33.34</w:t>
            </w:r>
          </w:p>
        </w:tc>
        <w:tc>
          <w:tcPr>
            <w:tcW w:w="777" w:type="dxa"/>
            <w:vAlign w:val="center"/>
          </w:tcPr>
          <w:p w14:paraId="6779A744" w14:textId="77777777" w:rsidR="004375BD" w:rsidRDefault="002E5BA2">
            <w:r>
              <w:t>33.58</w:t>
            </w:r>
          </w:p>
        </w:tc>
        <w:tc>
          <w:tcPr>
            <w:tcW w:w="777" w:type="dxa"/>
            <w:vAlign w:val="center"/>
          </w:tcPr>
          <w:p w14:paraId="4112D7B6" w14:textId="77777777" w:rsidR="004375BD" w:rsidRDefault="002E5BA2">
            <w:r>
              <w:t>33.86</w:t>
            </w:r>
          </w:p>
        </w:tc>
      </w:tr>
      <w:tr w:rsidR="004375BD" w14:paraId="4D18E15C" w14:textId="77777777">
        <w:tc>
          <w:tcPr>
            <w:tcW w:w="777" w:type="dxa"/>
            <w:shd w:val="clear" w:color="auto" w:fill="E6E6E6"/>
            <w:vAlign w:val="center"/>
          </w:tcPr>
          <w:p w14:paraId="54AE5427" w14:textId="77777777" w:rsidR="004375BD" w:rsidRDefault="002E5BA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DF3BC7" w14:textId="77777777" w:rsidR="004375BD" w:rsidRDefault="002E5B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051271" w14:textId="77777777" w:rsidR="004375BD" w:rsidRDefault="002E5BA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A14806" w14:textId="77777777" w:rsidR="004375BD" w:rsidRDefault="002E5BA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4F941" w14:textId="77777777" w:rsidR="004375BD" w:rsidRDefault="002E5BA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EAFBD2" w14:textId="77777777" w:rsidR="004375BD" w:rsidRDefault="002E5BA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CB6C85" w14:textId="77777777" w:rsidR="004375BD" w:rsidRDefault="002E5BA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F243A" w14:textId="77777777" w:rsidR="004375BD" w:rsidRDefault="002E5BA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ED8CED" w14:textId="77777777" w:rsidR="004375BD" w:rsidRDefault="002E5BA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4415B" w14:textId="77777777" w:rsidR="004375BD" w:rsidRDefault="002E5BA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8C110F" w14:textId="77777777" w:rsidR="004375BD" w:rsidRDefault="002E5BA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772D7D" w14:textId="77777777" w:rsidR="004375BD" w:rsidRDefault="002E5BA2">
            <w:r>
              <w:t>23:00</w:t>
            </w:r>
          </w:p>
        </w:tc>
      </w:tr>
      <w:tr w:rsidR="004375BD" w14:paraId="25921F46" w14:textId="77777777">
        <w:tc>
          <w:tcPr>
            <w:tcW w:w="777" w:type="dxa"/>
            <w:vAlign w:val="center"/>
          </w:tcPr>
          <w:p w14:paraId="4E8A752A" w14:textId="77777777" w:rsidR="004375BD" w:rsidRDefault="002E5BA2">
            <w:r>
              <w:t>34.16</w:t>
            </w:r>
          </w:p>
        </w:tc>
        <w:tc>
          <w:tcPr>
            <w:tcW w:w="777" w:type="dxa"/>
            <w:vAlign w:val="center"/>
          </w:tcPr>
          <w:p w14:paraId="30BDB7EE" w14:textId="77777777" w:rsidR="004375BD" w:rsidRDefault="002E5BA2">
            <w:r>
              <w:t>34.47</w:t>
            </w:r>
          </w:p>
        </w:tc>
        <w:tc>
          <w:tcPr>
            <w:tcW w:w="777" w:type="dxa"/>
            <w:vAlign w:val="center"/>
          </w:tcPr>
          <w:p w14:paraId="7945FFF9" w14:textId="77777777" w:rsidR="004375BD" w:rsidRDefault="002E5BA2">
            <w:r>
              <w:t>34.76</w:t>
            </w:r>
          </w:p>
        </w:tc>
        <w:tc>
          <w:tcPr>
            <w:tcW w:w="777" w:type="dxa"/>
            <w:vAlign w:val="center"/>
          </w:tcPr>
          <w:p w14:paraId="0D79DD7C" w14:textId="77777777" w:rsidR="004375BD" w:rsidRDefault="002E5BA2">
            <w:r>
              <w:t>35.02</w:t>
            </w:r>
          </w:p>
        </w:tc>
        <w:tc>
          <w:tcPr>
            <w:tcW w:w="777" w:type="dxa"/>
            <w:vAlign w:val="center"/>
          </w:tcPr>
          <w:p w14:paraId="1732926D" w14:textId="77777777" w:rsidR="004375BD" w:rsidRDefault="002E5BA2">
            <w:r>
              <w:t>35.22</w:t>
            </w:r>
          </w:p>
        </w:tc>
        <w:tc>
          <w:tcPr>
            <w:tcW w:w="777" w:type="dxa"/>
            <w:vAlign w:val="center"/>
          </w:tcPr>
          <w:p w14:paraId="0A2811CE" w14:textId="77777777" w:rsidR="004375BD" w:rsidRDefault="002E5BA2">
            <w:r>
              <w:t>35.35</w:t>
            </w:r>
          </w:p>
        </w:tc>
        <w:tc>
          <w:tcPr>
            <w:tcW w:w="777" w:type="dxa"/>
            <w:vAlign w:val="center"/>
          </w:tcPr>
          <w:p w14:paraId="3E3FB3C6" w14:textId="77777777" w:rsidR="004375BD" w:rsidRDefault="002E5BA2">
            <w:r>
              <w:rPr>
                <w:color w:val="3333CC"/>
              </w:rPr>
              <w:t>35.40</w:t>
            </w:r>
          </w:p>
        </w:tc>
        <w:tc>
          <w:tcPr>
            <w:tcW w:w="777" w:type="dxa"/>
            <w:vAlign w:val="center"/>
          </w:tcPr>
          <w:p w14:paraId="2CE085A7" w14:textId="77777777" w:rsidR="004375BD" w:rsidRDefault="002E5BA2">
            <w:r>
              <w:t>35.37</w:t>
            </w:r>
          </w:p>
        </w:tc>
        <w:tc>
          <w:tcPr>
            <w:tcW w:w="777" w:type="dxa"/>
            <w:vAlign w:val="center"/>
          </w:tcPr>
          <w:p w14:paraId="3C741F86" w14:textId="77777777" w:rsidR="004375BD" w:rsidRDefault="002E5BA2">
            <w:r>
              <w:t>35.26</w:t>
            </w:r>
          </w:p>
        </w:tc>
        <w:tc>
          <w:tcPr>
            <w:tcW w:w="777" w:type="dxa"/>
            <w:vAlign w:val="center"/>
          </w:tcPr>
          <w:p w14:paraId="4DEA38F0" w14:textId="77777777" w:rsidR="004375BD" w:rsidRDefault="002E5BA2">
            <w:r>
              <w:t>35.07</w:t>
            </w:r>
          </w:p>
        </w:tc>
        <w:tc>
          <w:tcPr>
            <w:tcW w:w="777" w:type="dxa"/>
            <w:vAlign w:val="center"/>
          </w:tcPr>
          <w:p w14:paraId="2D972030" w14:textId="77777777" w:rsidR="004375BD" w:rsidRDefault="002E5BA2">
            <w:r>
              <w:t>34.82</w:t>
            </w:r>
          </w:p>
        </w:tc>
        <w:tc>
          <w:tcPr>
            <w:tcW w:w="777" w:type="dxa"/>
            <w:vAlign w:val="center"/>
          </w:tcPr>
          <w:p w14:paraId="19BA927A" w14:textId="77777777" w:rsidR="004375BD" w:rsidRDefault="002E5BA2">
            <w:r>
              <w:t>34.53</w:t>
            </w:r>
          </w:p>
        </w:tc>
      </w:tr>
    </w:tbl>
    <w:p w14:paraId="71C688CF" w14:textId="77777777" w:rsidR="004375BD" w:rsidRDefault="002E5BA2">
      <w:pPr>
        <w:pStyle w:val="1"/>
      </w:pPr>
      <w:bookmarkStart w:id="54" w:name="_Toc91515593"/>
      <w:r>
        <w:t>验算结论</w:t>
      </w:r>
      <w:bookmarkEnd w:id="54"/>
    </w:p>
    <w:p w14:paraId="687B58DE" w14:textId="77777777" w:rsidR="004375BD" w:rsidRDefault="002E5BA2">
      <w:pPr>
        <w:pStyle w:val="2"/>
      </w:pPr>
      <w:bookmarkStart w:id="55" w:name="_Toc91515594"/>
      <w:r>
        <w:t>自然通风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678"/>
        <w:gridCol w:w="1415"/>
        <w:gridCol w:w="1415"/>
        <w:gridCol w:w="1415"/>
      </w:tblGrid>
      <w:tr w:rsidR="004375BD" w14:paraId="1F77FFE4" w14:textId="77777777">
        <w:tc>
          <w:tcPr>
            <w:tcW w:w="1403" w:type="dxa"/>
            <w:shd w:val="clear" w:color="auto" w:fill="DEDEDE"/>
            <w:vAlign w:val="center"/>
          </w:tcPr>
          <w:p w14:paraId="5F0D3D99" w14:textId="77777777" w:rsidR="004375BD" w:rsidRDefault="002E5BA2">
            <w:r>
              <w:t>类型</w:t>
            </w:r>
          </w:p>
        </w:tc>
        <w:tc>
          <w:tcPr>
            <w:tcW w:w="3678" w:type="dxa"/>
            <w:shd w:val="clear" w:color="auto" w:fill="DEDEDE"/>
            <w:vAlign w:val="center"/>
          </w:tcPr>
          <w:p w14:paraId="1A010794" w14:textId="77777777" w:rsidR="004375BD" w:rsidRDefault="002E5BA2">
            <w:r>
              <w:t>构造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48C68F2" w14:textId="77777777" w:rsidR="004375BD" w:rsidRDefault="002E5BA2">
            <w:r>
              <w:t>最高温度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09A2DDE4" w14:textId="77777777" w:rsidR="004375BD" w:rsidRDefault="002E5BA2">
            <w:r>
              <w:t>限值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8271C5D" w14:textId="77777777" w:rsidR="004375BD" w:rsidRDefault="002E5BA2">
            <w:r>
              <w:t>结论</w:t>
            </w:r>
          </w:p>
        </w:tc>
      </w:tr>
      <w:tr w:rsidR="004375BD" w14:paraId="320EA63F" w14:textId="77777777">
        <w:tc>
          <w:tcPr>
            <w:tcW w:w="1403" w:type="dxa"/>
            <w:vAlign w:val="center"/>
          </w:tcPr>
          <w:p w14:paraId="59A09B14" w14:textId="77777777" w:rsidR="004375BD" w:rsidRDefault="002E5BA2">
            <w:r>
              <w:t>屋顶</w:t>
            </w:r>
          </w:p>
        </w:tc>
        <w:tc>
          <w:tcPr>
            <w:tcW w:w="3678" w:type="dxa"/>
            <w:vAlign w:val="center"/>
          </w:tcPr>
          <w:p w14:paraId="016A3286" w14:textId="77777777" w:rsidR="004375BD" w:rsidRDefault="002E5BA2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1415" w:type="dxa"/>
            <w:vAlign w:val="center"/>
          </w:tcPr>
          <w:p w14:paraId="6220F381" w14:textId="77777777" w:rsidR="004375BD" w:rsidRDefault="002E5BA2">
            <w:r>
              <w:t>36.16</w:t>
            </w:r>
          </w:p>
        </w:tc>
        <w:tc>
          <w:tcPr>
            <w:tcW w:w="1415" w:type="dxa"/>
            <w:vAlign w:val="center"/>
          </w:tcPr>
          <w:p w14:paraId="252A77E1" w14:textId="77777777" w:rsidR="004375BD" w:rsidRDefault="002E5BA2">
            <w:r>
              <w:t>37.60</w:t>
            </w:r>
          </w:p>
        </w:tc>
        <w:tc>
          <w:tcPr>
            <w:tcW w:w="1415" w:type="dxa"/>
            <w:vAlign w:val="center"/>
          </w:tcPr>
          <w:p w14:paraId="6945B3C6" w14:textId="77777777" w:rsidR="004375BD" w:rsidRDefault="002E5BA2">
            <w:r>
              <w:t>满足</w:t>
            </w:r>
          </w:p>
        </w:tc>
      </w:tr>
      <w:tr w:rsidR="004375BD" w14:paraId="7AD35C33" w14:textId="77777777">
        <w:tc>
          <w:tcPr>
            <w:tcW w:w="1403" w:type="dxa"/>
            <w:vMerge w:val="restart"/>
            <w:vAlign w:val="center"/>
          </w:tcPr>
          <w:p w14:paraId="770C8744" w14:textId="77777777" w:rsidR="004375BD" w:rsidRDefault="002E5BA2">
            <w:r>
              <w:t>外墙</w:t>
            </w:r>
          </w:p>
        </w:tc>
        <w:tc>
          <w:tcPr>
            <w:tcW w:w="3678" w:type="dxa"/>
            <w:vAlign w:val="center"/>
          </w:tcPr>
          <w:p w14:paraId="36AE2760" w14:textId="77777777" w:rsidR="004375BD" w:rsidRDefault="002E5BA2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52296876" w14:textId="77777777" w:rsidR="004375BD" w:rsidRDefault="002E5BA2">
            <w:r>
              <w:t>35.93</w:t>
            </w:r>
          </w:p>
        </w:tc>
        <w:tc>
          <w:tcPr>
            <w:tcW w:w="1415" w:type="dxa"/>
            <w:vAlign w:val="center"/>
          </w:tcPr>
          <w:p w14:paraId="199967DD" w14:textId="77777777" w:rsidR="004375BD" w:rsidRDefault="002E5BA2">
            <w:r>
              <w:t>37.60</w:t>
            </w:r>
          </w:p>
        </w:tc>
        <w:tc>
          <w:tcPr>
            <w:tcW w:w="1415" w:type="dxa"/>
            <w:vAlign w:val="center"/>
          </w:tcPr>
          <w:p w14:paraId="2D323977" w14:textId="77777777" w:rsidR="004375BD" w:rsidRDefault="002E5BA2">
            <w:r>
              <w:t>满足</w:t>
            </w:r>
          </w:p>
        </w:tc>
      </w:tr>
      <w:tr w:rsidR="004375BD" w14:paraId="4C3E7527" w14:textId="77777777">
        <w:tc>
          <w:tcPr>
            <w:tcW w:w="1403" w:type="dxa"/>
            <w:vMerge/>
            <w:vAlign w:val="center"/>
          </w:tcPr>
          <w:p w14:paraId="198505CB" w14:textId="77777777" w:rsidR="004375BD" w:rsidRDefault="004375BD"/>
        </w:tc>
        <w:tc>
          <w:tcPr>
            <w:tcW w:w="3678" w:type="dxa"/>
            <w:vAlign w:val="center"/>
          </w:tcPr>
          <w:p w14:paraId="1F3BFA90" w14:textId="77777777" w:rsidR="004375BD" w:rsidRDefault="002E5BA2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5B083A88" w14:textId="77777777" w:rsidR="004375BD" w:rsidRDefault="002E5BA2">
            <w:r>
              <w:t>35.86</w:t>
            </w:r>
          </w:p>
        </w:tc>
        <w:tc>
          <w:tcPr>
            <w:tcW w:w="1415" w:type="dxa"/>
            <w:vAlign w:val="center"/>
          </w:tcPr>
          <w:p w14:paraId="65BA538A" w14:textId="77777777" w:rsidR="004375BD" w:rsidRDefault="002E5BA2">
            <w:r>
              <w:t>37.60</w:t>
            </w:r>
          </w:p>
        </w:tc>
        <w:tc>
          <w:tcPr>
            <w:tcW w:w="1415" w:type="dxa"/>
            <w:vAlign w:val="center"/>
          </w:tcPr>
          <w:p w14:paraId="3823B0B2" w14:textId="77777777" w:rsidR="004375BD" w:rsidRDefault="002E5BA2">
            <w:r>
              <w:t>满足</w:t>
            </w:r>
          </w:p>
        </w:tc>
      </w:tr>
      <w:tr w:rsidR="004375BD" w14:paraId="7051BBD7" w14:textId="77777777">
        <w:tc>
          <w:tcPr>
            <w:tcW w:w="1403" w:type="dxa"/>
            <w:vMerge/>
            <w:vAlign w:val="center"/>
          </w:tcPr>
          <w:p w14:paraId="132146DE" w14:textId="77777777" w:rsidR="004375BD" w:rsidRDefault="004375BD"/>
        </w:tc>
        <w:tc>
          <w:tcPr>
            <w:tcW w:w="3678" w:type="dxa"/>
            <w:vAlign w:val="center"/>
          </w:tcPr>
          <w:p w14:paraId="7EA86320" w14:textId="77777777" w:rsidR="004375BD" w:rsidRDefault="002E5BA2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1CEFB079" w14:textId="77777777" w:rsidR="004375BD" w:rsidRDefault="002E5BA2">
            <w:r>
              <w:t>35.87</w:t>
            </w:r>
          </w:p>
        </w:tc>
        <w:tc>
          <w:tcPr>
            <w:tcW w:w="1415" w:type="dxa"/>
            <w:vAlign w:val="center"/>
          </w:tcPr>
          <w:p w14:paraId="3251D086" w14:textId="77777777" w:rsidR="004375BD" w:rsidRDefault="002E5BA2">
            <w:r>
              <w:t>37.60</w:t>
            </w:r>
          </w:p>
        </w:tc>
        <w:tc>
          <w:tcPr>
            <w:tcW w:w="1415" w:type="dxa"/>
            <w:vAlign w:val="center"/>
          </w:tcPr>
          <w:p w14:paraId="07B971DC" w14:textId="77777777" w:rsidR="004375BD" w:rsidRDefault="002E5BA2">
            <w:r>
              <w:t>满足</w:t>
            </w:r>
          </w:p>
        </w:tc>
      </w:tr>
      <w:tr w:rsidR="004375BD" w14:paraId="3C597150" w14:textId="77777777">
        <w:tc>
          <w:tcPr>
            <w:tcW w:w="1403" w:type="dxa"/>
            <w:vMerge/>
            <w:vAlign w:val="center"/>
          </w:tcPr>
          <w:p w14:paraId="0AA02CC8" w14:textId="77777777" w:rsidR="004375BD" w:rsidRDefault="004375BD"/>
        </w:tc>
        <w:tc>
          <w:tcPr>
            <w:tcW w:w="3678" w:type="dxa"/>
            <w:vAlign w:val="center"/>
          </w:tcPr>
          <w:p w14:paraId="3DE2A9EE" w14:textId="77777777" w:rsidR="004375BD" w:rsidRDefault="002E5BA2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3B9DEEEC" w14:textId="77777777" w:rsidR="004375BD" w:rsidRDefault="002E5BA2">
            <w:r>
              <w:t>35.71</w:t>
            </w:r>
          </w:p>
        </w:tc>
        <w:tc>
          <w:tcPr>
            <w:tcW w:w="1415" w:type="dxa"/>
            <w:vAlign w:val="center"/>
          </w:tcPr>
          <w:p w14:paraId="34E396F2" w14:textId="77777777" w:rsidR="004375BD" w:rsidRDefault="002E5BA2">
            <w:r>
              <w:t>37.60</w:t>
            </w:r>
          </w:p>
        </w:tc>
        <w:tc>
          <w:tcPr>
            <w:tcW w:w="1415" w:type="dxa"/>
            <w:vAlign w:val="center"/>
          </w:tcPr>
          <w:p w14:paraId="1A229922" w14:textId="77777777" w:rsidR="004375BD" w:rsidRDefault="002E5BA2">
            <w:r>
              <w:t>满足</w:t>
            </w:r>
          </w:p>
        </w:tc>
      </w:tr>
      <w:tr w:rsidR="004375BD" w14:paraId="3335BEE0" w14:textId="77777777">
        <w:tc>
          <w:tcPr>
            <w:tcW w:w="1403" w:type="dxa"/>
            <w:vMerge w:val="restart"/>
            <w:vAlign w:val="center"/>
          </w:tcPr>
          <w:p w14:paraId="4E5CDA3C" w14:textId="77777777" w:rsidR="004375BD" w:rsidRDefault="002E5BA2">
            <w:r>
              <w:t>热桥柱</w:t>
            </w:r>
          </w:p>
        </w:tc>
        <w:tc>
          <w:tcPr>
            <w:tcW w:w="3678" w:type="dxa"/>
            <w:vAlign w:val="center"/>
          </w:tcPr>
          <w:p w14:paraId="5B2D1746" w14:textId="77777777" w:rsidR="004375BD" w:rsidRDefault="002E5BA2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6BE2AC59" w14:textId="77777777" w:rsidR="004375BD" w:rsidRDefault="002E5BA2">
            <w:r>
              <w:t>35.80</w:t>
            </w:r>
          </w:p>
        </w:tc>
        <w:tc>
          <w:tcPr>
            <w:tcW w:w="1415" w:type="dxa"/>
            <w:vAlign w:val="center"/>
          </w:tcPr>
          <w:p w14:paraId="71FABCF4" w14:textId="77777777" w:rsidR="004375BD" w:rsidRDefault="002E5BA2">
            <w:r>
              <w:t>37.60</w:t>
            </w:r>
          </w:p>
        </w:tc>
        <w:tc>
          <w:tcPr>
            <w:tcW w:w="1415" w:type="dxa"/>
            <w:vAlign w:val="center"/>
          </w:tcPr>
          <w:p w14:paraId="3B2FC8C3" w14:textId="77777777" w:rsidR="004375BD" w:rsidRDefault="002E5BA2">
            <w:r>
              <w:t>满足</w:t>
            </w:r>
          </w:p>
        </w:tc>
      </w:tr>
      <w:tr w:rsidR="004375BD" w14:paraId="68222442" w14:textId="77777777">
        <w:tc>
          <w:tcPr>
            <w:tcW w:w="1403" w:type="dxa"/>
            <w:vMerge/>
            <w:vAlign w:val="center"/>
          </w:tcPr>
          <w:p w14:paraId="2FE86FA4" w14:textId="77777777" w:rsidR="004375BD" w:rsidRDefault="004375BD"/>
        </w:tc>
        <w:tc>
          <w:tcPr>
            <w:tcW w:w="3678" w:type="dxa"/>
            <w:vAlign w:val="center"/>
          </w:tcPr>
          <w:p w14:paraId="030FBF5F" w14:textId="77777777" w:rsidR="004375BD" w:rsidRDefault="002E5BA2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0E2D5C5B" w14:textId="77777777" w:rsidR="004375BD" w:rsidRDefault="002E5BA2">
            <w:r>
              <w:t>35.74</w:t>
            </w:r>
          </w:p>
        </w:tc>
        <w:tc>
          <w:tcPr>
            <w:tcW w:w="1415" w:type="dxa"/>
            <w:vAlign w:val="center"/>
          </w:tcPr>
          <w:p w14:paraId="7D3CD56A" w14:textId="77777777" w:rsidR="004375BD" w:rsidRDefault="002E5BA2">
            <w:r>
              <w:t>37.60</w:t>
            </w:r>
          </w:p>
        </w:tc>
        <w:tc>
          <w:tcPr>
            <w:tcW w:w="1415" w:type="dxa"/>
            <w:vAlign w:val="center"/>
          </w:tcPr>
          <w:p w14:paraId="21D449DB" w14:textId="77777777" w:rsidR="004375BD" w:rsidRDefault="002E5BA2">
            <w:r>
              <w:t>满足</w:t>
            </w:r>
          </w:p>
        </w:tc>
      </w:tr>
      <w:tr w:rsidR="004375BD" w14:paraId="47918767" w14:textId="77777777">
        <w:tc>
          <w:tcPr>
            <w:tcW w:w="1403" w:type="dxa"/>
            <w:vMerge/>
            <w:vAlign w:val="center"/>
          </w:tcPr>
          <w:p w14:paraId="00D5DFAE" w14:textId="77777777" w:rsidR="004375BD" w:rsidRDefault="004375BD"/>
        </w:tc>
        <w:tc>
          <w:tcPr>
            <w:tcW w:w="3678" w:type="dxa"/>
            <w:vAlign w:val="center"/>
          </w:tcPr>
          <w:p w14:paraId="27F2D8AD" w14:textId="77777777" w:rsidR="004375BD" w:rsidRDefault="002E5BA2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2A6F1CBF" w14:textId="77777777" w:rsidR="004375BD" w:rsidRDefault="002E5BA2">
            <w:r>
              <w:t>35.72</w:t>
            </w:r>
          </w:p>
        </w:tc>
        <w:tc>
          <w:tcPr>
            <w:tcW w:w="1415" w:type="dxa"/>
            <w:vAlign w:val="center"/>
          </w:tcPr>
          <w:p w14:paraId="03AE9DB3" w14:textId="77777777" w:rsidR="004375BD" w:rsidRDefault="002E5BA2">
            <w:r>
              <w:t>37.60</w:t>
            </w:r>
          </w:p>
        </w:tc>
        <w:tc>
          <w:tcPr>
            <w:tcW w:w="1415" w:type="dxa"/>
            <w:vAlign w:val="center"/>
          </w:tcPr>
          <w:p w14:paraId="5CE490BD" w14:textId="77777777" w:rsidR="004375BD" w:rsidRDefault="002E5BA2">
            <w:r>
              <w:t>满足</w:t>
            </w:r>
          </w:p>
        </w:tc>
      </w:tr>
      <w:tr w:rsidR="004375BD" w14:paraId="26E654F6" w14:textId="77777777">
        <w:tc>
          <w:tcPr>
            <w:tcW w:w="1403" w:type="dxa"/>
            <w:vMerge/>
            <w:vAlign w:val="center"/>
          </w:tcPr>
          <w:p w14:paraId="35044965" w14:textId="77777777" w:rsidR="004375BD" w:rsidRDefault="004375BD"/>
        </w:tc>
        <w:tc>
          <w:tcPr>
            <w:tcW w:w="3678" w:type="dxa"/>
            <w:vAlign w:val="center"/>
          </w:tcPr>
          <w:p w14:paraId="00806C68" w14:textId="77777777" w:rsidR="004375BD" w:rsidRDefault="002E5BA2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59CB748C" w14:textId="77777777" w:rsidR="004375BD" w:rsidRDefault="002E5BA2">
            <w:r>
              <w:t>35.40</w:t>
            </w:r>
          </w:p>
        </w:tc>
        <w:tc>
          <w:tcPr>
            <w:tcW w:w="1415" w:type="dxa"/>
            <w:vAlign w:val="center"/>
          </w:tcPr>
          <w:p w14:paraId="6D43037D" w14:textId="77777777" w:rsidR="004375BD" w:rsidRDefault="002E5BA2">
            <w:r>
              <w:t>37.60</w:t>
            </w:r>
          </w:p>
        </w:tc>
        <w:tc>
          <w:tcPr>
            <w:tcW w:w="1415" w:type="dxa"/>
            <w:vAlign w:val="center"/>
          </w:tcPr>
          <w:p w14:paraId="3EE9B58A" w14:textId="77777777" w:rsidR="004375BD" w:rsidRDefault="002E5BA2">
            <w:r>
              <w:t>满足</w:t>
            </w:r>
          </w:p>
        </w:tc>
      </w:tr>
    </w:tbl>
    <w:p w14:paraId="6D56356F" w14:textId="77777777" w:rsidR="004375BD" w:rsidRDefault="004375BD"/>
    <w:sectPr w:rsidR="004375BD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6B7042" w14:textId="77777777" w:rsidR="00AB4763" w:rsidRDefault="00AB4763">
      <w:r>
        <w:separator/>
      </w:r>
    </w:p>
  </w:endnote>
  <w:endnote w:type="continuationSeparator" w:id="0">
    <w:p w14:paraId="27C1BC8B" w14:textId="77777777" w:rsidR="00AB4763" w:rsidRDefault="00AB47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9305B2C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F265583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99448A" w14:textId="77777777" w:rsidR="00AB4763" w:rsidRDefault="00AB4763">
      <w:r>
        <w:separator/>
      </w:r>
    </w:p>
  </w:footnote>
  <w:footnote w:type="continuationSeparator" w:id="0">
    <w:p w14:paraId="3F1CFAD4" w14:textId="77777777" w:rsidR="00AB4763" w:rsidRDefault="00AB476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CBD38E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7A12329E" wp14:editId="272CD236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C8A"/>
    <w:rsid w:val="00006DF4"/>
    <w:rsid w:val="0001534F"/>
    <w:rsid w:val="000266FA"/>
    <w:rsid w:val="00032E61"/>
    <w:rsid w:val="00035EED"/>
    <w:rsid w:val="0004795D"/>
    <w:rsid w:val="00061B21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E5BA2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375BD"/>
    <w:rsid w:val="004550F7"/>
    <w:rsid w:val="00472A9D"/>
    <w:rsid w:val="00472C78"/>
    <w:rsid w:val="004A0752"/>
    <w:rsid w:val="004B0FCA"/>
    <w:rsid w:val="004B3388"/>
    <w:rsid w:val="004E1C48"/>
    <w:rsid w:val="004E3C5F"/>
    <w:rsid w:val="004F3382"/>
    <w:rsid w:val="0051134C"/>
    <w:rsid w:val="005226C3"/>
    <w:rsid w:val="00535837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B4763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72C8A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D8920EE"/>
  <w15:chartTrackingRefBased/>
  <w15:docId w15:val="{28B8A8ED-4CEF-413E-A1A3-793EB34BC1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0400\AppData\Local\Temp\tmp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0</Template>
  <TotalTime>0</TotalTime>
  <Pages>14</Pages>
  <Words>1550</Words>
  <Characters>8835</Characters>
  <Application>Microsoft Office Word</Application>
  <DocSecurity>0</DocSecurity>
  <Lines>73</Lines>
  <Paragraphs>20</Paragraphs>
  <ScaleCrop>false</ScaleCrop>
  <Company/>
  <LinksUpToDate>false</LinksUpToDate>
  <CharactersWithSpaces>1036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一柒柒</dc:creator>
  <cp:keywords/>
  <dc:description/>
  <cp:lastModifiedBy>何 昊</cp:lastModifiedBy>
  <cp:revision>2</cp:revision>
  <dcterms:created xsi:type="dcterms:W3CDTF">2021-12-27T08:39:00Z</dcterms:created>
  <dcterms:modified xsi:type="dcterms:W3CDTF">2022-01-06T08:29:00Z</dcterms:modified>
</cp:coreProperties>
</file>